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  <p:sldMasterId id="2147483691" r:id="rId2"/>
    <p:sldMasterId id="2147483703" r:id="rId3"/>
  </p:sldMasterIdLst>
  <p:notesMasterIdLst>
    <p:notesMasterId r:id="rId42"/>
  </p:notesMasterIdLst>
  <p:sldIdLst>
    <p:sldId id="365" r:id="rId4"/>
    <p:sldId id="257" r:id="rId5"/>
    <p:sldId id="256" r:id="rId6"/>
    <p:sldId id="258" r:id="rId7"/>
    <p:sldId id="259" r:id="rId8"/>
    <p:sldId id="260" r:id="rId9"/>
    <p:sldId id="261" r:id="rId10"/>
    <p:sldId id="262" r:id="rId11"/>
    <p:sldId id="263" r:id="rId12"/>
    <p:sldId id="267" r:id="rId13"/>
    <p:sldId id="317" r:id="rId14"/>
    <p:sldId id="318" r:id="rId15"/>
    <p:sldId id="294" r:id="rId16"/>
    <p:sldId id="319" r:id="rId17"/>
    <p:sldId id="268" r:id="rId18"/>
    <p:sldId id="320" r:id="rId19"/>
    <p:sldId id="303" r:id="rId20"/>
    <p:sldId id="368" r:id="rId21"/>
    <p:sldId id="366" r:id="rId22"/>
    <p:sldId id="367" r:id="rId23"/>
    <p:sldId id="369" r:id="rId24"/>
    <p:sldId id="370" r:id="rId25"/>
    <p:sldId id="371" r:id="rId26"/>
    <p:sldId id="348" r:id="rId27"/>
    <p:sldId id="346" r:id="rId28"/>
    <p:sldId id="270" r:id="rId29"/>
    <p:sldId id="308" r:id="rId30"/>
    <p:sldId id="309" r:id="rId31"/>
    <p:sldId id="311" r:id="rId32"/>
    <p:sldId id="283" r:id="rId33"/>
    <p:sldId id="284" r:id="rId34"/>
    <p:sldId id="349" r:id="rId35"/>
    <p:sldId id="372" r:id="rId36"/>
    <p:sldId id="373" r:id="rId37"/>
    <p:sldId id="374" r:id="rId38"/>
    <p:sldId id="355" r:id="rId39"/>
    <p:sldId id="289" r:id="rId40"/>
    <p:sldId id="287" r:id="rId41"/>
  </p:sldIdLst>
  <p:sldSz cx="9144000" cy="5143500" type="screen16x9"/>
  <p:notesSz cx="6858000" cy="9144000"/>
  <p:embeddedFontLst>
    <p:embeddedFont>
      <p:font typeface="Roboto Condensed Light" charset="0"/>
      <p:regular r:id="rId43"/>
      <p:italic r:id="rId44"/>
    </p:embeddedFont>
    <p:embeddedFont>
      <p:font typeface="Didact Gothic" charset="0"/>
      <p:regular r:id="rId45"/>
    </p:embeddedFont>
    <p:embeddedFont>
      <p:font typeface="Cambria Math" pitchFamily="18" charset="0"/>
      <p:regular r:id="rId46"/>
    </p:embeddedFont>
    <p:embeddedFont>
      <p:font typeface="Calibri Light" pitchFamily="34" charset="0"/>
      <p:regular r:id="rId47"/>
      <p:italic r:id="rId48"/>
    </p:embeddedFont>
    <p:embeddedFont>
      <p:font typeface="Open Sans" charset="0"/>
      <p:regular r:id="rId49"/>
      <p:bold r:id="rId50"/>
      <p:italic r:id="rId51"/>
      <p:boldItalic r:id="rId52"/>
    </p:embeddedFont>
    <p:embeddedFont>
      <p:font typeface="Bebas Neue" charset="0"/>
      <p:regular r:id="rId53"/>
    </p:embeddedFont>
    <p:embeddedFont>
      <p:font typeface="Russo One" charset="0"/>
      <p:regular r:id="rId54"/>
    </p:embeddedFont>
    <p:embeddedFont>
      <p:font typeface="Calibri" pitchFamily="34" charset="0"/>
      <p:regular r:id="rId55"/>
      <p:bold r:id="rId56"/>
      <p:italic r:id="rId57"/>
      <p:boldItalic r:id="rId5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3A3"/>
    <a:srgbClr val="D4ECBA"/>
    <a:srgbClr val="FFE4B9"/>
    <a:srgbClr val="FDD7E2"/>
    <a:srgbClr val="FBB7CA"/>
    <a:srgbClr val="FCD0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C8C91E4D-BB2E-458C-97EC-07CEA4E99414}">
  <a:tblStyle styleId="{C8C91E4D-BB2E-458C-97EC-07CEA4E9941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504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font" Target="fonts/font12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font" Target="fonts/font16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7.fntdata"/><Relationship Id="rId57" Type="http://schemas.openxmlformats.org/officeDocument/2006/relationships/font" Target="fonts/font15.fntdata"/><Relationship Id="rId61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6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font" Target="fonts/font14.fntdata"/><Relationship Id="rId8" Type="http://schemas.openxmlformats.org/officeDocument/2006/relationships/slide" Target="slides/slide5.xml"/><Relationship Id="rId51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4.fntdata"/><Relationship Id="rId59" Type="http://schemas.openxmlformats.org/officeDocument/2006/relationships/presProps" Target="presProps.xml"/><Relationship Id="rId6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uyết nguyễn thị ánh" userId="a6fbc05945fbe6a6" providerId="LiveId" clId="{7C6D2563-4814-4BEE-A945-549062264F46}"/>
    <pc:docChg chg="undo redo custSel addSld delSld modSld sldOrd">
      <pc:chgData name="tuyết nguyễn thị ánh" userId="a6fbc05945fbe6a6" providerId="LiveId" clId="{7C6D2563-4814-4BEE-A945-549062264F46}" dt="2023-08-01T13:17:13.025" v="11050"/>
      <pc:docMkLst>
        <pc:docMk/>
      </pc:docMkLst>
      <pc:sldChg chg="addSp modSp mod modTransition">
        <pc:chgData name="tuyết nguyễn thị ánh" userId="a6fbc05945fbe6a6" providerId="LiveId" clId="{7C6D2563-4814-4BEE-A945-549062264F46}" dt="2023-08-01T13:17:13.025" v="11050"/>
        <pc:sldMkLst>
          <pc:docMk/>
          <pc:sldMk cId="0" sldId="256"/>
        </pc:sldMkLst>
        <pc:spChg chg="mod">
          <ac:chgData name="tuyết nguyễn thị ánh" userId="a6fbc05945fbe6a6" providerId="LiveId" clId="{7C6D2563-4814-4BEE-A945-549062264F46}" dt="2023-07-28T09:40:03.399" v="787" actId="242"/>
          <ac:spMkLst>
            <pc:docMk/>
            <pc:sldMk cId="0" sldId="256"/>
            <ac:spMk id="3" creationId="{5ABDEB86-2DE4-F79A-390B-9BA21CA271F7}"/>
          </ac:spMkLst>
        </pc:spChg>
        <pc:spChg chg="add mod">
          <ac:chgData name="tuyết nguyễn thị ánh" userId="a6fbc05945fbe6a6" providerId="LiveId" clId="{7C6D2563-4814-4BEE-A945-549062264F46}" dt="2023-07-28T09:39:41.772" v="784" actId="1076"/>
          <ac:spMkLst>
            <pc:docMk/>
            <pc:sldMk cId="0" sldId="256"/>
            <ac:spMk id="4" creationId="{6E79367B-46F8-AC8E-BF88-643F1F3676EF}"/>
          </ac:spMkLst>
        </pc:spChg>
      </pc:sldChg>
      <pc:sldChg chg="addSp delSp modSp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0" sldId="257"/>
        </pc:sldMkLst>
        <pc:spChg chg="add mod">
          <ac:chgData name="tuyết nguyễn thị ánh" userId="a6fbc05945fbe6a6" providerId="LiveId" clId="{7C6D2563-4814-4BEE-A945-549062264F46}" dt="2023-07-28T09:02:06.219" v="273" actId="1076"/>
          <ac:spMkLst>
            <pc:docMk/>
            <pc:sldMk cId="0" sldId="257"/>
            <ac:spMk id="2" creationId="{21AB089F-3573-2BD7-65DA-4076D6C7B110}"/>
          </ac:spMkLst>
        </pc:spChg>
        <pc:spChg chg="add mod">
          <ac:chgData name="tuyết nguyễn thị ánh" userId="a6fbc05945fbe6a6" providerId="LiveId" clId="{7C6D2563-4814-4BEE-A945-549062264F46}" dt="2023-07-28T09:02:06.219" v="273" actId="1076"/>
          <ac:spMkLst>
            <pc:docMk/>
            <pc:sldMk cId="0" sldId="257"/>
            <ac:spMk id="6" creationId="{5FF8636A-3E32-B86A-6D3E-DCFFB9DE8536}"/>
          </ac:spMkLst>
        </pc:spChg>
        <pc:spChg chg="add mod">
          <ac:chgData name="tuyết nguyễn thị ánh" userId="a6fbc05945fbe6a6" providerId="LiveId" clId="{7C6D2563-4814-4BEE-A945-549062264F46}" dt="2023-07-28T09:02:13.996" v="274" actId="1076"/>
          <ac:spMkLst>
            <pc:docMk/>
            <pc:sldMk cId="0" sldId="257"/>
            <ac:spMk id="7" creationId="{C104F3F6-F096-8A7A-D780-007135504D1B}"/>
          </ac:spMkLst>
        </pc:spChg>
        <pc:spChg chg="add mod">
          <ac:chgData name="tuyết nguyễn thị ánh" userId="a6fbc05945fbe6a6" providerId="LiveId" clId="{7C6D2563-4814-4BEE-A945-549062264F46}" dt="2023-07-31T01:13:47.211" v="10770" actId="14100"/>
          <ac:spMkLst>
            <pc:docMk/>
            <pc:sldMk cId="0" sldId="257"/>
            <ac:spMk id="10" creationId="{3970FF7D-4F3B-95D7-990B-3C5DE9825132}"/>
          </ac:spMkLst>
        </pc:spChg>
        <pc:spChg chg="add mod">
          <ac:chgData name="tuyết nguyễn thị ánh" userId="a6fbc05945fbe6a6" providerId="LiveId" clId="{7C6D2563-4814-4BEE-A945-549062264F46}" dt="2023-07-28T09:00:58.435" v="212" actId="20577"/>
          <ac:spMkLst>
            <pc:docMk/>
            <pc:sldMk cId="0" sldId="257"/>
            <ac:spMk id="13" creationId="{4CE7323E-1B2C-BF4A-B8C9-961ABEE6F3D5}"/>
          </ac:spMkLst>
        </pc:spChg>
        <pc:spChg chg="add mod">
          <ac:chgData name="tuyết nguyễn thị ánh" userId="a6fbc05945fbe6a6" providerId="LiveId" clId="{7C6D2563-4814-4BEE-A945-549062264F46}" dt="2023-07-28T09:02:06.219" v="273" actId="1076"/>
          <ac:spMkLst>
            <pc:docMk/>
            <pc:sldMk cId="0" sldId="257"/>
            <ac:spMk id="14" creationId="{3079ECB0-46E7-B466-0A22-671067800C3E}"/>
          </ac:spMkLst>
        </pc:spChg>
        <pc:spChg chg="add mod">
          <ac:chgData name="tuyết nguyễn thị ánh" userId="a6fbc05945fbe6a6" providerId="LiveId" clId="{7C6D2563-4814-4BEE-A945-549062264F46}" dt="2023-07-28T09:02:26.259" v="306" actId="20577"/>
          <ac:spMkLst>
            <pc:docMk/>
            <pc:sldMk cId="0" sldId="257"/>
            <ac:spMk id="16" creationId="{208F79CE-6B84-8E0F-54D8-2A6755FA0B1E}"/>
          </ac:spMkLst>
        </pc:spChg>
        <pc:spChg chg="add mod">
          <ac:chgData name="tuyết nguyễn thị ánh" userId="a6fbc05945fbe6a6" providerId="LiveId" clId="{7C6D2563-4814-4BEE-A945-549062264F46}" dt="2023-07-28T09:02:03.805" v="272" actId="571"/>
          <ac:spMkLst>
            <pc:docMk/>
            <pc:sldMk cId="0" sldId="257"/>
            <ac:spMk id="17" creationId="{77C9DD5A-4BBD-609A-0739-503361DDC7DC}"/>
          </ac:spMkLst>
        </pc:spChg>
        <pc:spChg chg="del mod">
          <ac:chgData name="tuyết nguyễn thị ánh" userId="a6fbc05945fbe6a6" providerId="LiveId" clId="{7C6D2563-4814-4BEE-A945-549062264F46}" dt="2023-07-28T08:51:34.111" v="45" actId="478"/>
          <ac:spMkLst>
            <pc:docMk/>
            <pc:sldMk cId="0" sldId="257"/>
            <ac:spMk id="18" creationId="{28FB4433-C898-1B4C-5F63-55488EAA3E53}"/>
          </ac:spMkLst>
        </pc:spChg>
        <pc:spChg chg="add mod">
          <ac:chgData name="tuyết nguyễn thị ánh" userId="a6fbc05945fbe6a6" providerId="LiveId" clId="{7C6D2563-4814-4BEE-A945-549062264F46}" dt="2023-07-28T09:02:03.805" v="272" actId="571"/>
          <ac:spMkLst>
            <pc:docMk/>
            <pc:sldMk cId="0" sldId="257"/>
            <ac:spMk id="20" creationId="{6AC5F38B-C820-450C-6BB8-ED06E206883F}"/>
          </ac:spMkLst>
        </pc:spChg>
        <pc:picChg chg="add mod">
          <ac:chgData name="tuyết nguyễn thị ánh" userId="a6fbc05945fbe6a6" providerId="LiveId" clId="{7C6D2563-4814-4BEE-A945-549062264F46}" dt="2023-07-28T08:55:00.273" v="106" actId="14100"/>
          <ac:picMkLst>
            <pc:docMk/>
            <pc:sldMk cId="0" sldId="257"/>
            <ac:picMk id="12" creationId="{0DA3853D-AAB3-1F06-9923-2DAD80329763}"/>
          </ac:picMkLst>
        </pc:picChg>
        <pc:picChg chg="del">
          <ac:chgData name="tuyết nguyễn thị ánh" userId="a6fbc05945fbe6a6" providerId="LiveId" clId="{7C6D2563-4814-4BEE-A945-549062264F46}" dt="2023-07-28T08:50:09.475" v="0" actId="478"/>
          <ac:picMkLst>
            <pc:docMk/>
            <pc:sldMk cId="0" sldId="257"/>
            <ac:picMk id="15" creationId="{C0AA15B4-66C9-3531-1E22-EFAE88F55805}"/>
          </ac:picMkLst>
        </pc:picChg>
        <pc:cxnChg chg="add mod">
          <ac:chgData name="tuyết nguyễn thị ánh" userId="a6fbc05945fbe6a6" providerId="LiveId" clId="{7C6D2563-4814-4BEE-A945-549062264F46}" dt="2023-07-28T09:02:06.219" v="273" actId="1076"/>
          <ac:cxnSpMkLst>
            <pc:docMk/>
            <pc:sldMk cId="0" sldId="257"/>
            <ac:cxnSpMk id="4" creationId="{A6FAB992-D7C7-4DB2-228B-6FAB2A19740A}"/>
          </ac:cxnSpMkLst>
        </pc:cxnChg>
        <pc:cxnChg chg="add mod">
          <ac:chgData name="tuyết nguyễn thị ánh" userId="a6fbc05945fbe6a6" providerId="LiveId" clId="{7C6D2563-4814-4BEE-A945-549062264F46}" dt="2023-07-31T01:13:40.210" v="10768" actId="1076"/>
          <ac:cxnSpMkLst>
            <pc:docMk/>
            <pc:sldMk cId="0" sldId="257"/>
            <ac:cxnSpMk id="9" creationId="{E545D83E-960C-24AC-4805-25E16240B833}"/>
          </ac:cxnSpMkLst>
        </pc:cxnChg>
        <pc:cxnChg chg="add mod">
          <ac:chgData name="tuyết nguyễn thị ánh" userId="a6fbc05945fbe6a6" providerId="LiveId" clId="{7C6D2563-4814-4BEE-A945-549062264F46}" dt="2023-07-28T09:02:03.805" v="272" actId="571"/>
          <ac:cxnSpMkLst>
            <pc:docMk/>
            <pc:sldMk cId="0" sldId="257"/>
            <ac:cxnSpMk id="19" creationId="{B3A47D97-5AFE-3F31-B94C-184140B637E5}"/>
          </ac:cxnSpMkLst>
        </pc:cxnChg>
      </pc:sldChg>
      <pc:sldChg chg="modSp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58"/>
        </pc:sldMkLst>
        <pc:spChg chg="mod">
          <ac:chgData name="tuyết nguyễn thị ánh" userId="a6fbc05945fbe6a6" providerId="LiveId" clId="{7C6D2563-4814-4BEE-A945-549062264F46}" dt="2023-07-28T09:16:23.097" v="737" actId="1038"/>
          <ac:spMkLst>
            <pc:docMk/>
            <pc:sldMk cId="0" sldId="258"/>
            <ac:spMk id="22" creationId="{013FF14B-BD1C-5642-DD83-3C28085A76BA}"/>
          </ac:spMkLst>
        </pc:spChg>
        <pc:spChg chg="mod">
          <ac:chgData name="tuyết nguyễn thị ánh" userId="a6fbc05945fbe6a6" providerId="LiveId" clId="{7C6D2563-4814-4BEE-A945-549062264F46}" dt="2023-07-28T09:16:23.097" v="737" actId="1038"/>
          <ac:spMkLst>
            <pc:docMk/>
            <pc:sldMk cId="0" sldId="258"/>
            <ac:spMk id="23" creationId="{A161A9D9-51EF-5FB3-70E4-87595FE82497}"/>
          </ac:spMkLst>
        </pc:spChg>
        <pc:spChg chg="mod">
          <ac:chgData name="tuyết nguyễn thị ánh" userId="a6fbc05945fbe6a6" providerId="LiveId" clId="{7C6D2563-4814-4BEE-A945-549062264F46}" dt="2023-07-28T09:16:23.097" v="737" actId="1038"/>
          <ac:spMkLst>
            <pc:docMk/>
            <pc:sldMk cId="0" sldId="258"/>
            <ac:spMk id="24" creationId="{90C08531-B0DE-D4AC-DC0F-41882B0763DB}"/>
          </ac:spMkLst>
        </pc:spChg>
        <pc:spChg chg="mod">
          <ac:chgData name="tuyết nguyễn thị ánh" userId="a6fbc05945fbe6a6" providerId="LiveId" clId="{7C6D2563-4814-4BEE-A945-549062264F46}" dt="2023-07-28T09:16:23.097" v="737" actId="1038"/>
          <ac:spMkLst>
            <pc:docMk/>
            <pc:sldMk cId="0" sldId="258"/>
            <ac:spMk id="25" creationId="{A9762ABA-4849-57A8-80B9-B3EC0FA5F1EC}"/>
          </ac:spMkLst>
        </pc:spChg>
        <pc:spChg chg="mod">
          <ac:chgData name="tuyết nguyễn thị ánh" userId="a6fbc05945fbe6a6" providerId="LiveId" clId="{7C6D2563-4814-4BEE-A945-549062264F46}" dt="2023-07-28T09:16:23.097" v="737" actId="1038"/>
          <ac:spMkLst>
            <pc:docMk/>
            <pc:sldMk cId="0" sldId="258"/>
            <ac:spMk id="788" creationId="{00000000-0000-0000-0000-000000000000}"/>
          </ac:spMkLst>
        </pc:spChg>
        <pc:spChg chg="mod">
          <ac:chgData name="tuyết nguyễn thị ánh" userId="a6fbc05945fbe6a6" providerId="LiveId" clId="{7C6D2563-4814-4BEE-A945-549062264F46}" dt="2023-07-28T09:16:23.097" v="737" actId="1038"/>
          <ac:spMkLst>
            <pc:docMk/>
            <pc:sldMk cId="0" sldId="258"/>
            <ac:spMk id="793" creationId="{00000000-0000-0000-0000-000000000000}"/>
          </ac:spMkLst>
        </pc:spChg>
      </pc:sldChg>
      <pc:sldChg chg="modSp mod modTransition">
        <pc:chgData name="tuyết nguyễn thị ánh" userId="a6fbc05945fbe6a6" providerId="LiveId" clId="{7C6D2563-4814-4BEE-A945-549062264F46}" dt="2023-08-01T13:17:13.025" v="11050"/>
        <pc:sldMkLst>
          <pc:docMk/>
          <pc:sldMk cId="0" sldId="259"/>
        </pc:sldMkLst>
        <pc:spChg chg="mod">
          <ac:chgData name="tuyết nguyễn thị ánh" userId="a6fbc05945fbe6a6" providerId="LiveId" clId="{7C6D2563-4814-4BEE-A945-549062264F46}" dt="2023-07-28T09:38:17.344" v="770" actId="1076"/>
          <ac:spMkLst>
            <pc:docMk/>
            <pc:sldMk cId="0" sldId="259"/>
            <ac:spMk id="800" creationId="{00000000-0000-0000-0000-000000000000}"/>
          </ac:spMkLst>
        </pc:spChg>
        <pc:spChg chg="mod">
          <ac:chgData name="tuyết nguyễn thị ánh" userId="a6fbc05945fbe6a6" providerId="LiveId" clId="{7C6D2563-4814-4BEE-A945-549062264F46}" dt="2023-07-29T14:29:34.283" v="2985" actId="20577"/>
          <ac:spMkLst>
            <pc:docMk/>
            <pc:sldMk cId="0" sldId="259"/>
            <ac:spMk id="802" creationId="{00000000-0000-0000-0000-000000000000}"/>
          </ac:spMkLst>
        </pc:spChg>
      </pc:sldChg>
      <pc:sldChg chg="addSp delSp modSp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0" sldId="260"/>
        </pc:sldMkLst>
        <pc:spChg chg="add mod">
          <ac:chgData name="tuyết nguyễn thị ánh" userId="a6fbc05945fbe6a6" providerId="LiveId" clId="{7C6D2563-4814-4BEE-A945-549062264F46}" dt="2023-07-28T09:45:04.418" v="941" actId="207"/>
          <ac:spMkLst>
            <pc:docMk/>
            <pc:sldMk cId="0" sldId="260"/>
            <ac:spMk id="2" creationId="{98538F7D-83DB-EC77-32D8-07B2986AE022}"/>
          </ac:spMkLst>
        </pc:spChg>
        <pc:spChg chg="add mod">
          <ac:chgData name="tuyết nguyễn thị ánh" userId="a6fbc05945fbe6a6" providerId="LiveId" clId="{7C6D2563-4814-4BEE-A945-549062264F46}" dt="2023-07-28T09:47:19.989" v="1069" actId="1076"/>
          <ac:spMkLst>
            <pc:docMk/>
            <pc:sldMk cId="0" sldId="260"/>
            <ac:spMk id="3" creationId="{02517483-3108-99D9-4424-72E1E8A42BFA}"/>
          </ac:spMkLst>
        </pc:spChg>
        <pc:spChg chg="add mod">
          <ac:chgData name="tuyết nguyễn thị ánh" userId="a6fbc05945fbe6a6" providerId="LiveId" clId="{7C6D2563-4814-4BEE-A945-549062264F46}" dt="2023-07-28T09:47:12.170" v="1068" actId="164"/>
          <ac:spMkLst>
            <pc:docMk/>
            <pc:sldMk cId="0" sldId="260"/>
            <ac:spMk id="4" creationId="{BCBA9373-849F-2485-E1F8-36B5F79EA451}"/>
          </ac:spMkLst>
        </pc:spChg>
        <pc:spChg chg="mod">
          <ac:chgData name="tuyết nguyễn thị ánh" userId="a6fbc05945fbe6a6" providerId="LiveId" clId="{7C6D2563-4814-4BEE-A945-549062264F46}" dt="2023-07-28T09:46:10.441" v="942"/>
          <ac:spMkLst>
            <pc:docMk/>
            <pc:sldMk cId="0" sldId="260"/>
            <ac:spMk id="7" creationId="{B6645CE1-BA59-C69E-F8FA-080EBB6D9760}"/>
          </ac:spMkLst>
        </pc:spChg>
        <pc:spChg chg="del">
          <ac:chgData name="tuyết nguyễn thị ánh" userId="a6fbc05945fbe6a6" providerId="LiveId" clId="{7C6D2563-4814-4BEE-A945-549062264F46}" dt="2023-07-28T09:41:02.362" v="788" actId="478"/>
          <ac:spMkLst>
            <pc:docMk/>
            <pc:sldMk cId="0" sldId="260"/>
            <ac:spMk id="11" creationId="{8D62E027-EC44-D0DF-AC6E-A9420AFFF612}"/>
          </ac:spMkLst>
        </pc:spChg>
        <pc:spChg chg="del">
          <ac:chgData name="tuyết nguyễn thị ánh" userId="a6fbc05945fbe6a6" providerId="LiveId" clId="{7C6D2563-4814-4BEE-A945-549062264F46}" dt="2023-07-28T09:41:05.312" v="789" actId="478"/>
          <ac:spMkLst>
            <pc:docMk/>
            <pc:sldMk cId="0" sldId="260"/>
            <ac:spMk id="12" creationId="{92583FF5-E209-A9D4-E5AB-F1B75F6BE31E}"/>
          </ac:spMkLst>
        </pc:spChg>
        <pc:spChg chg="add mod">
          <ac:chgData name="tuyết nguyễn thị ánh" userId="a6fbc05945fbe6a6" providerId="LiveId" clId="{7C6D2563-4814-4BEE-A945-549062264F46}" dt="2023-07-28T09:49:39.474" v="1322" actId="255"/>
          <ac:spMkLst>
            <pc:docMk/>
            <pc:sldMk cId="0" sldId="260"/>
            <ac:spMk id="13" creationId="{BD88B70E-6C73-BA61-4FCF-813DB2E0C511}"/>
          </ac:spMkLst>
        </pc:spChg>
        <pc:spChg chg="add mod">
          <ac:chgData name="tuyết nguyễn thị ánh" userId="a6fbc05945fbe6a6" providerId="LiveId" clId="{7C6D2563-4814-4BEE-A945-549062264F46}" dt="2023-07-28T09:47:12.170" v="1068" actId="164"/>
          <ac:spMkLst>
            <pc:docMk/>
            <pc:sldMk cId="0" sldId="260"/>
            <ac:spMk id="14" creationId="{89C02FC4-B055-9FC1-6E52-AA2E483D6730}"/>
          </ac:spMkLst>
        </pc:spChg>
        <pc:spChg chg="add del mod">
          <ac:chgData name="tuyết nguyễn thị ánh" userId="a6fbc05945fbe6a6" providerId="LiveId" clId="{7C6D2563-4814-4BEE-A945-549062264F46}" dt="2023-07-28T09:49:02.382" v="1309" actId="478"/>
          <ac:spMkLst>
            <pc:docMk/>
            <pc:sldMk cId="0" sldId="260"/>
            <ac:spMk id="17" creationId="{C5CA02A2-D6DA-3BC8-BFFA-66C8BD1DC2BD}"/>
          </ac:spMkLst>
        </pc:spChg>
        <pc:spChg chg="add mod">
          <ac:chgData name="tuyết nguyễn thị ánh" userId="a6fbc05945fbe6a6" providerId="LiveId" clId="{7C6D2563-4814-4BEE-A945-549062264F46}" dt="2023-07-28T09:49:53.602" v="1329" actId="1076"/>
          <ac:spMkLst>
            <pc:docMk/>
            <pc:sldMk cId="0" sldId="260"/>
            <ac:spMk id="19" creationId="{53E229EF-D4FE-75FE-6B27-1C9AD5A4524F}"/>
          </ac:spMkLst>
        </pc:spChg>
        <pc:grpChg chg="add mod">
          <ac:chgData name="tuyết nguyễn thị ánh" userId="a6fbc05945fbe6a6" providerId="LiveId" clId="{7C6D2563-4814-4BEE-A945-549062264F46}" dt="2023-07-28T09:48:30.994" v="1305" actId="1076"/>
          <ac:grpSpMkLst>
            <pc:docMk/>
            <pc:sldMk cId="0" sldId="260"/>
            <ac:grpSpMk id="5" creationId="{847A56E1-C1D6-5BB6-FD8A-15C3EEE36357}"/>
          </ac:grpSpMkLst>
        </pc:grpChg>
        <pc:grpChg chg="del">
          <ac:chgData name="tuyết nguyễn thị ánh" userId="a6fbc05945fbe6a6" providerId="LiveId" clId="{7C6D2563-4814-4BEE-A945-549062264F46}" dt="2023-07-28T09:41:11.492" v="790" actId="478"/>
          <ac:grpSpMkLst>
            <pc:docMk/>
            <pc:sldMk cId="0" sldId="260"/>
            <ac:grpSpMk id="8" creationId="{7FCF0E06-A1FC-FEA3-FA72-E08AA78781B7}"/>
          </ac:grpSpMkLst>
        </pc:grpChg>
        <pc:grpChg chg="add mod">
          <ac:chgData name="tuyết nguyễn thị ánh" userId="a6fbc05945fbe6a6" providerId="LiveId" clId="{7C6D2563-4814-4BEE-A945-549062264F46}" dt="2023-07-28T09:47:19.989" v="1069" actId="1076"/>
          <ac:grpSpMkLst>
            <pc:docMk/>
            <pc:sldMk cId="0" sldId="260"/>
            <ac:grpSpMk id="15" creationId="{1DE1E54C-EB91-55DD-B81F-FE386B534EF1}"/>
          </ac:grpSpMkLst>
        </pc:grpChg>
        <pc:picChg chg="mod">
          <ac:chgData name="tuyết nguyễn thị ánh" userId="a6fbc05945fbe6a6" providerId="LiveId" clId="{7C6D2563-4814-4BEE-A945-549062264F46}" dt="2023-07-28T09:46:10.441" v="942"/>
          <ac:picMkLst>
            <pc:docMk/>
            <pc:sldMk cId="0" sldId="260"/>
            <ac:picMk id="6" creationId="{C086ECB7-C783-2078-6B10-38CDAC93362E}"/>
          </ac:picMkLst>
        </pc:picChg>
        <pc:picChg chg="add mod modCrop">
          <ac:chgData name="tuyết nguyễn thị ánh" userId="a6fbc05945fbe6a6" providerId="LiveId" clId="{7C6D2563-4814-4BEE-A945-549062264F46}" dt="2023-07-28T09:50:34.584" v="1335" actId="1076"/>
          <ac:picMkLst>
            <pc:docMk/>
            <pc:sldMk cId="0" sldId="260"/>
            <ac:picMk id="21" creationId="{4DCD4224-2DD5-2155-2A02-EDE04E4E8A3E}"/>
          </ac:picMkLst>
        </pc:picChg>
      </pc:sldChg>
      <pc:sldChg chg="modSp modTransition">
        <pc:chgData name="tuyết nguyễn thị ánh" userId="a6fbc05945fbe6a6" providerId="LiveId" clId="{7C6D2563-4814-4BEE-A945-549062264F46}" dt="2023-08-01T13:17:13.025" v="11050"/>
        <pc:sldMkLst>
          <pc:docMk/>
          <pc:sldMk cId="0" sldId="261"/>
        </pc:sldMkLst>
        <pc:spChg chg="mod">
          <ac:chgData name="tuyết nguyễn thị ánh" userId="a6fbc05945fbe6a6" providerId="LiveId" clId="{7C6D2563-4814-4BEE-A945-549062264F46}" dt="2023-07-28T09:51:51.883" v="1365" actId="20577"/>
          <ac:spMkLst>
            <pc:docMk/>
            <pc:sldMk cId="0" sldId="261"/>
            <ac:spMk id="13" creationId="{D504A159-3BD5-FAF9-CBEC-2588C7ABFBC6}"/>
          </ac:spMkLst>
        </pc:spChg>
      </pc:sldChg>
      <pc:sldChg chg="modSp mod modTransition">
        <pc:chgData name="tuyết nguyễn thị ánh" userId="a6fbc05945fbe6a6" providerId="LiveId" clId="{7C6D2563-4814-4BEE-A945-549062264F46}" dt="2023-08-01T13:17:13.025" v="11050"/>
        <pc:sldMkLst>
          <pc:docMk/>
          <pc:sldMk cId="0" sldId="262"/>
        </pc:sldMkLst>
        <pc:spChg chg="mod">
          <ac:chgData name="tuyết nguyễn thị ánh" userId="a6fbc05945fbe6a6" providerId="LiveId" clId="{7C6D2563-4814-4BEE-A945-549062264F46}" dt="2023-07-28T09:52:40.030" v="1465" actId="1038"/>
          <ac:spMkLst>
            <pc:docMk/>
            <pc:sldMk cId="0" sldId="262"/>
            <ac:spMk id="20" creationId="{A11A61D5-E1BB-861D-F144-A94C0B296CD9}"/>
          </ac:spMkLst>
        </pc:spChg>
      </pc:sldChg>
      <pc:sldChg chg="addSp delSp modSp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0" sldId="263"/>
        </pc:sldMkLst>
        <pc:spChg chg="add mod">
          <ac:chgData name="tuyết nguyễn thị ánh" userId="a6fbc05945fbe6a6" providerId="LiveId" clId="{7C6D2563-4814-4BEE-A945-549062264F46}" dt="2023-07-28T10:01:54.202" v="1703" actId="1076"/>
          <ac:spMkLst>
            <pc:docMk/>
            <pc:sldMk cId="0" sldId="263"/>
            <ac:spMk id="2" creationId="{61145E87-B7D5-9B9B-A2A4-030CBE34E60D}"/>
          </ac:spMkLst>
        </pc:spChg>
        <pc:spChg chg="add mod">
          <ac:chgData name="tuyết nguyễn thị ánh" userId="a6fbc05945fbe6a6" providerId="LiveId" clId="{7C6D2563-4814-4BEE-A945-549062264F46}" dt="2023-07-28T10:04:51.798" v="1857" actId="1076"/>
          <ac:spMkLst>
            <pc:docMk/>
            <pc:sldMk cId="0" sldId="263"/>
            <ac:spMk id="3" creationId="{90E95ECE-2145-4A24-E4C7-E151620156C8}"/>
          </ac:spMkLst>
        </pc:spChg>
        <pc:spChg chg="add del mod">
          <ac:chgData name="tuyết nguyễn thị ánh" userId="a6fbc05945fbe6a6" providerId="LiveId" clId="{7C6D2563-4814-4BEE-A945-549062264F46}" dt="2023-07-28T10:03:06.417" v="1716" actId="478"/>
          <ac:spMkLst>
            <pc:docMk/>
            <pc:sldMk cId="0" sldId="263"/>
            <ac:spMk id="4" creationId="{42A72129-28A3-D22E-CB2D-C750CC2838A2}"/>
          </ac:spMkLst>
        </pc:spChg>
        <pc:spChg chg="add mod">
          <ac:chgData name="tuyết nguyễn thị ánh" userId="a6fbc05945fbe6a6" providerId="LiveId" clId="{7C6D2563-4814-4BEE-A945-549062264F46}" dt="2023-07-28T10:05:02.758" v="1860" actId="1076"/>
          <ac:spMkLst>
            <pc:docMk/>
            <pc:sldMk cId="0" sldId="263"/>
            <ac:spMk id="5" creationId="{D57E039B-C550-82BB-2F46-4722F663B3EF}"/>
          </ac:spMkLst>
        </pc:spChg>
        <pc:spChg chg="add mod">
          <ac:chgData name="tuyết nguyễn thị ánh" userId="a6fbc05945fbe6a6" providerId="LiveId" clId="{7C6D2563-4814-4BEE-A945-549062264F46}" dt="2023-07-28T10:06:26.459" v="1905" actId="1076"/>
          <ac:spMkLst>
            <pc:docMk/>
            <pc:sldMk cId="0" sldId="263"/>
            <ac:spMk id="6" creationId="{101495DC-047A-A7E4-857E-B35F7146851A}"/>
          </ac:spMkLst>
        </pc:spChg>
        <pc:spChg chg="add mod">
          <ac:chgData name="tuyết nguyễn thị ánh" userId="a6fbc05945fbe6a6" providerId="LiveId" clId="{7C6D2563-4814-4BEE-A945-549062264F46}" dt="2023-07-28T10:06:24.441" v="1904" actId="1076"/>
          <ac:spMkLst>
            <pc:docMk/>
            <pc:sldMk cId="0" sldId="263"/>
            <ac:spMk id="7" creationId="{5D3B4138-1074-6693-F0B5-AA81F16C8D09}"/>
          </ac:spMkLst>
        </pc:spChg>
        <pc:spChg chg="mod">
          <ac:chgData name="tuyết nguyễn thị ánh" userId="a6fbc05945fbe6a6" providerId="LiveId" clId="{7C6D2563-4814-4BEE-A945-549062264F46}" dt="2023-07-28T09:54:41.619" v="1608" actId="1076"/>
          <ac:spMkLst>
            <pc:docMk/>
            <pc:sldMk cId="0" sldId="263"/>
            <ac:spMk id="16" creationId="{41B1A985-938D-3C57-3B69-86A79D7F9377}"/>
          </ac:spMkLst>
        </pc:spChg>
        <pc:spChg chg="mod">
          <ac:chgData name="tuyết nguyễn thị ánh" userId="a6fbc05945fbe6a6" providerId="LiveId" clId="{7C6D2563-4814-4BEE-A945-549062264F46}" dt="2023-07-28T10:08:44.449" v="1964" actId="20577"/>
          <ac:spMkLst>
            <pc:docMk/>
            <pc:sldMk cId="0" sldId="263"/>
            <ac:spMk id="17" creationId="{5A06EA10-605B-4E99-4A17-8A6D2CF3B3C5}"/>
          </ac:spMkLst>
        </pc:spChg>
        <pc:spChg chg="del mod">
          <ac:chgData name="tuyết nguyễn thị ánh" userId="a6fbc05945fbe6a6" providerId="LiveId" clId="{7C6D2563-4814-4BEE-A945-549062264F46}" dt="2023-07-28T10:02:45.647" v="1712" actId="478"/>
          <ac:spMkLst>
            <pc:docMk/>
            <pc:sldMk cId="0" sldId="263"/>
            <ac:spMk id="18" creationId="{01FB7FD4-3B94-1C81-4DC3-BA66ECC29330}"/>
          </ac:spMkLst>
        </pc:spChg>
        <pc:spChg chg="mod">
          <ac:chgData name="tuyết nguyễn thị ánh" userId="a6fbc05945fbe6a6" providerId="LiveId" clId="{7C6D2563-4814-4BEE-A945-549062264F46}" dt="2023-07-28T10:04:56.989" v="1858" actId="1076"/>
          <ac:spMkLst>
            <pc:docMk/>
            <pc:sldMk cId="0" sldId="263"/>
            <ac:spMk id="21" creationId="{129F3B48-DF40-1AB0-284E-5A020A3CD367}"/>
          </ac:spMkLst>
        </pc:spChg>
        <pc:spChg chg="del mod">
          <ac:chgData name="tuyết nguyễn thị ánh" userId="a6fbc05945fbe6a6" providerId="LiveId" clId="{7C6D2563-4814-4BEE-A945-549062264F46}" dt="2023-07-28T10:03:00.110" v="1713" actId="478"/>
          <ac:spMkLst>
            <pc:docMk/>
            <pc:sldMk cId="0" sldId="263"/>
            <ac:spMk id="22" creationId="{77D068AF-DDFF-2DCD-97F3-EFC4DDE91DED}"/>
          </ac:spMkLst>
        </pc:spChg>
        <pc:spChg chg="mod">
          <ac:chgData name="tuyết nguyễn thị ánh" userId="a6fbc05945fbe6a6" providerId="LiveId" clId="{7C6D2563-4814-4BEE-A945-549062264F46}" dt="2023-07-28T10:06:03.094" v="1886" actId="1076"/>
          <ac:spMkLst>
            <pc:docMk/>
            <pc:sldMk cId="0" sldId="263"/>
            <ac:spMk id="24" creationId="{9176E9B6-90F8-13B5-0226-6E309C5E9CD5}"/>
          </ac:spMkLst>
        </pc:spChg>
        <pc:spChg chg="mod">
          <ac:chgData name="tuyết nguyễn thị ánh" userId="a6fbc05945fbe6a6" providerId="LiveId" clId="{7C6D2563-4814-4BEE-A945-549062264F46}" dt="2023-07-28T10:06:18.453" v="1899" actId="1037"/>
          <ac:spMkLst>
            <pc:docMk/>
            <pc:sldMk cId="0" sldId="263"/>
            <ac:spMk id="25" creationId="{9E412787-C5D1-1AD9-6E64-938D32E2404B}"/>
          </ac:spMkLst>
        </pc:spChg>
        <pc:spChg chg="mod">
          <ac:chgData name="tuyết nguyễn thị ánh" userId="a6fbc05945fbe6a6" providerId="LiveId" clId="{7C6D2563-4814-4BEE-A945-549062264F46}" dt="2023-07-28T10:06:20.536" v="1903" actId="1037"/>
          <ac:spMkLst>
            <pc:docMk/>
            <pc:sldMk cId="0" sldId="263"/>
            <ac:spMk id="26" creationId="{4464EBA8-1CCB-598C-05A6-510D0C0B5712}"/>
          </ac:spMkLst>
        </pc:spChg>
      </pc:sldChg>
      <pc:sldChg chg="del">
        <pc:chgData name="tuyết nguyễn thị ánh" userId="a6fbc05945fbe6a6" providerId="LiveId" clId="{7C6D2563-4814-4BEE-A945-549062264F46}" dt="2023-07-28T10:07:29.875" v="1906" actId="47"/>
        <pc:sldMkLst>
          <pc:docMk/>
          <pc:sldMk cId="0" sldId="264"/>
        </pc:sldMkLst>
      </pc:sldChg>
      <pc:sldChg chg="del">
        <pc:chgData name="tuyết nguyễn thị ánh" userId="a6fbc05945fbe6a6" providerId="LiveId" clId="{7C6D2563-4814-4BEE-A945-549062264F46}" dt="2023-07-28T10:07:30.757" v="1907" actId="47"/>
        <pc:sldMkLst>
          <pc:docMk/>
          <pc:sldMk cId="0" sldId="265"/>
        </pc:sldMkLst>
      </pc:sldChg>
      <pc:sldChg chg="del">
        <pc:chgData name="tuyết nguyễn thị ánh" userId="a6fbc05945fbe6a6" providerId="LiveId" clId="{7C6D2563-4814-4BEE-A945-549062264F46}" dt="2023-07-29T13:40:20.635" v="2821" actId="47"/>
        <pc:sldMkLst>
          <pc:docMk/>
          <pc:sldMk cId="0" sldId="266"/>
        </pc:sldMkLst>
      </pc:sldChg>
      <pc:sldChg chg="addSp delSp modSp mod or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0" sldId="267"/>
        </pc:sldMkLst>
        <pc:spChg chg="add mod">
          <ac:chgData name="tuyết nguyễn thị ánh" userId="a6fbc05945fbe6a6" providerId="LiveId" clId="{7C6D2563-4814-4BEE-A945-549062264F46}" dt="2023-07-28T10:08:47.662" v="1965" actId="20577"/>
          <ac:spMkLst>
            <pc:docMk/>
            <pc:sldMk cId="0" sldId="267"/>
            <ac:spMk id="2" creationId="{1DCC09F5-0FFF-FB9C-2D0C-F789432E18EE}"/>
          </ac:spMkLst>
        </pc:spChg>
        <pc:spChg chg="add mod">
          <ac:chgData name="tuyết nguyễn thị ánh" userId="a6fbc05945fbe6a6" providerId="LiveId" clId="{7C6D2563-4814-4BEE-A945-549062264F46}" dt="2023-07-28T10:10:19.352" v="2006" actId="20577"/>
          <ac:spMkLst>
            <pc:docMk/>
            <pc:sldMk cId="0" sldId="267"/>
            <ac:spMk id="3" creationId="{F73CCA05-2C29-C017-EBB6-D3D1631EE53C}"/>
          </ac:spMkLst>
        </pc:spChg>
        <pc:spChg chg="add mod">
          <ac:chgData name="tuyết nguyễn thị ánh" userId="a6fbc05945fbe6a6" providerId="LiveId" clId="{7C6D2563-4814-4BEE-A945-549062264F46}" dt="2023-07-28T10:11:08.075" v="2047" actId="20577"/>
          <ac:spMkLst>
            <pc:docMk/>
            <pc:sldMk cId="0" sldId="267"/>
            <ac:spMk id="4" creationId="{6BD9D703-5E2D-7A58-C330-C13E6B489FBF}"/>
          </ac:spMkLst>
        </pc:spChg>
        <pc:spChg chg="add mod">
          <ac:chgData name="tuyết nguyễn thị ánh" userId="a6fbc05945fbe6a6" providerId="LiveId" clId="{7C6D2563-4814-4BEE-A945-549062264F46}" dt="2023-07-28T10:10:03.591" v="1987" actId="1076"/>
          <ac:spMkLst>
            <pc:docMk/>
            <pc:sldMk cId="0" sldId="267"/>
            <ac:spMk id="5" creationId="{81C4CBB6-2E35-ECC2-8F84-455A6230C33C}"/>
          </ac:spMkLst>
        </pc:spChg>
        <pc:spChg chg="add mod">
          <ac:chgData name="tuyết nguyễn thị ánh" userId="a6fbc05945fbe6a6" providerId="LiveId" clId="{7C6D2563-4814-4BEE-A945-549062264F46}" dt="2023-07-28T10:10:28.445" v="2022" actId="20577"/>
          <ac:spMkLst>
            <pc:docMk/>
            <pc:sldMk cId="0" sldId="267"/>
            <ac:spMk id="6" creationId="{3221E6F5-7AF3-AE36-CB35-78959CBDD414}"/>
          </ac:spMkLst>
        </pc:spChg>
        <pc:spChg chg="add mod">
          <ac:chgData name="tuyết nguyễn thị ánh" userId="a6fbc05945fbe6a6" providerId="LiveId" clId="{7C6D2563-4814-4BEE-A945-549062264F46}" dt="2023-07-28T10:09:41.811" v="1981" actId="1076"/>
          <ac:spMkLst>
            <pc:docMk/>
            <pc:sldMk cId="0" sldId="267"/>
            <ac:spMk id="7" creationId="{6EE34B2D-CC64-A986-7DEE-61CCD030ED61}"/>
          </ac:spMkLst>
        </pc:spChg>
        <pc:spChg chg="mod">
          <ac:chgData name="tuyết nguyễn thị ánh" userId="a6fbc05945fbe6a6" providerId="LiveId" clId="{7C6D2563-4814-4BEE-A945-549062264F46}" dt="2023-07-28T10:07:57.495" v="1939" actId="20577"/>
          <ac:spMkLst>
            <pc:docMk/>
            <pc:sldMk cId="0" sldId="267"/>
            <ac:spMk id="10" creationId="{D37DC1A2-6FC1-9FC7-D0DE-76B442DAA0C4}"/>
          </ac:spMkLst>
        </pc:spChg>
        <pc:spChg chg="del">
          <ac:chgData name="tuyết nguyễn thị ánh" userId="a6fbc05945fbe6a6" providerId="LiveId" clId="{7C6D2563-4814-4BEE-A945-549062264F46}" dt="2023-07-28T10:08:08.096" v="1942" actId="478"/>
          <ac:spMkLst>
            <pc:docMk/>
            <pc:sldMk cId="0" sldId="267"/>
            <ac:spMk id="11" creationId="{79592D60-7700-9F9A-A6FA-DE2308309FA5}"/>
          </ac:spMkLst>
        </pc:spChg>
        <pc:spChg chg="del">
          <ac:chgData name="tuyết nguyễn thị ánh" userId="a6fbc05945fbe6a6" providerId="LiveId" clId="{7C6D2563-4814-4BEE-A945-549062264F46}" dt="2023-07-28T10:08:06.478" v="1941" actId="478"/>
          <ac:spMkLst>
            <pc:docMk/>
            <pc:sldMk cId="0" sldId="267"/>
            <ac:spMk id="12" creationId="{A0F832A9-F4D2-609E-A465-542478F3AA32}"/>
          </ac:spMkLst>
        </pc:spChg>
        <pc:spChg chg="del">
          <ac:chgData name="tuyết nguyễn thị ánh" userId="a6fbc05945fbe6a6" providerId="LiveId" clId="{7C6D2563-4814-4BEE-A945-549062264F46}" dt="2023-07-28T10:08:09.009" v="1943" actId="478"/>
          <ac:spMkLst>
            <pc:docMk/>
            <pc:sldMk cId="0" sldId="267"/>
            <ac:spMk id="13" creationId="{4739917E-1F73-5BDB-33E2-A52AB427A6CE}"/>
          </ac:spMkLst>
        </pc:spChg>
        <pc:spChg chg="add mod">
          <ac:chgData name="tuyết nguyễn thị ánh" userId="a6fbc05945fbe6a6" providerId="LiveId" clId="{7C6D2563-4814-4BEE-A945-549062264F46}" dt="2023-07-28T10:09:56.070" v="1985" actId="1076"/>
          <ac:spMkLst>
            <pc:docMk/>
            <pc:sldMk cId="0" sldId="267"/>
            <ac:spMk id="14" creationId="{7392931A-E123-2F69-A3D7-39B55A2BD81D}"/>
          </ac:spMkLst>
        </pc:spChg>
        <pc:spChg chg="del">
          <ac:chgData name="tuyết nguyễn thị ánh" userId="a6fbc05945fbe6a6" providerId="LiveId" clId="{7C6D2563-4814-4BEE-A945-549062264F46}" dt="2023-07-28T10:08:04.730" v="1940" actId="478"/>
          <ac:spMkLst>
            <pc:docMk/>
            <pc:sldMk cId="0" sldId="267"/>
            <ac:spMk id="21" creationId="{8014CAA8-738A-F711-C9C3-9365322CF883}"/>
          </ac:spMkLst>
        </pc:spChg>
        <pc:grpChg chg="mod">
          <ac:chgData name="tuyết nguyễn thị ánh" userId="a6fbc05945fbe6a6" providerId="LiveId" clId="{7C6D2563-4814-4BEE-A945-549062264F46}" dt="2023-07-28T10:08:11.647" v="1944" actId="1076"/>
          <ac:grpSpMkLst>
            <pc:docMk/>
            <pc:sldMk cId="0" sldId="267"/>
            <ac:grpSpMk id="8" creationId="{1551C6C9-FFE1-7F0D-172C-2A5ACE1C0430}"/>
          </ac:grpSpMkLst>
        </pc:grpChg>
        <pc:picChg chg="add mod">
          <ac:chgData name="tuyết nguyễn thị ánh" userId="a6fbc05945fbe6a6" providerId="LiveId" clId="{7C6D2563-4814-4BEE-A945-549062264F46}" dt="2023-07-28T10:11:28.446" v="2053" actId="1076"/>
          <ac:picMkLst>
            <pc:docMk/>
            <pc:sldMk cId="0" sldId="267"/>
            <ac:picMk id="16" creationId="{5BCE1E7A-7525-1733-E90D-FE0BE2A0F1FA}"/>
          </ac:picMkLst>
        </pc:picChg>
      </pc:sldChg>
      <pc:sldChg chg="addSp delSp modSp mod modTransition modClrScheme delAnim modAnim chgLayout">
        <pc:chgData name="tuyết nguyễn thị ánh" userId="a6fbc05945fbe6a6" providerId="LiveId" clId="{7C6D2563-4814-4BEE-A945-549062264F46}" dt="2023-08-01T13:17:13.025" v="11050"/>
        <pc:sldMkLst>
          <pc:docMk/>
          <pc:sldMk cId="0" sldId="268"/>
        </pc:sldMkLst>
        <pc:spChg chg="add mod">
          <ac:chgData name="tuyết nguyễn thị ánh" userId="a6fbc05945fbe6a6" providerId="LiveId" clId="{7C6D2563-4814-4BEE-A945-549062264F46}" dt="2023-07-29T14:17:17.106" v="2914" actId="1076"/>
          <ac:spMkLst>
            <pc:docMk/>
            <pc:sldMk cId="0" sldId="268"/>
            <ac:spMk id="2" creationId="{5E561EFD-E072-DECD-4C8F-143834648E7C}"/>
          </ac:spMkLst>
        </pc:spChg>
        <pc:spChg chg="add mod">
          <ac:chgData name="tuyết nguyễn thị ánh" userId="a6fbc05945fbe6a6" providerId="LiveId" clId="{7C6D2563-4814-4BEE-A945-549062264F46}" dt="2023-07-29T14:24:23.777" v="2947" actId="20577"/>
          <ac:spMkLst>
            <pc:docMk/>
            <pc:sldMk cId="0" sldId="268"/>
            <ac:spMk id="4" creationId="{5851DC87-0EB5-1F4E-4E1F-1CC48910BB63}"/>
          </ac:spMkLst>
        </pc:spChg>
        <pc:spChg chg="add del mod ord">
          <ac:chgData name="tuyết nguyễn thị ánh" userId="a6fbc05945fbe6a6" providerId="LiveId" clId="{7C6D2563-4814-4BEE-A945-549062264F46}" dt="2023-07-29T14:18:48.399" v="2940" actId="478"/>
          <ac:spMkLst>
            <pc:docMk/>
            <pc:sldMk cId="0" sldId="268"/>
            <ac:spMk id="5" creationId="{C73E19E5-F45B-6C86-0F00-C4EA24E3DCDA}"/>
          </ac:spMkLst>
        </pc:spChg>
        <pc:spChg chg="del">
          <ac:chgData name="tuyết nguyễn thị ánh" userId="a6fbc05945fbe6a6" providerId="LiveId" clId="{7C6D2563-4814-4BEE-A945-549062264F46}" dt="2023-07-29T13:40:57.968" v="2856" actId="478"/>
          <ac:spMkLst>
            <pc:docMk/>
            <pc:sldMk cId="0" sldId="268"/>
            <ac:spMk id="9" creationId="{7BB12C09-50C4-017A-2C80-4CDFA4370629}"/>
          </ac:spMkLst>
        </pc:spChg>
        <pc:spChg chg="del">
          <ac:chgData name="tuyết nguyễn thị ánh" userId="a6fbc05945fbe6a6" providerId="LiveId" clId="{7C6D2563-4814-4BEE-A945-549062264F46}" dt="2023-07-29T13:41:00.189" v="2857" actId="478"/>
          <ac:spMkLst>
            <pc:docMk/>
            <pc:sldMk cId="0" sldId="268"/>
            <ac:spMk id="10" creationId="{0FCA5336-0AD0-2AF8-89DE-EDF5B6472E1A}"/>
          </ac:spMkLst>
        </pc:spChg>
        <pc:spChg chg="mod">
          <ac:chgData name="tuyết nguyễn thị ánh" userId="a6fbc05945fbe6a6" providerId="LiveId" clId="{7C6D2563-4814-4BEE-A945-549062264F46}" dt="2023-07-29T14:18:20.350" v="2932" actId="1076"/>
          <ac:spMkLst>
            <pc:docMk/>
            <pc:sldMk cId="0" sldId="268"/>
            <ac:spMk id="11" creationId="{E2AAE47B-596E-4656-FCF6-85768D6F755E}"/>
          </ac:spMkLst>
        </pc:spChg>
        <pc:spChg chg="add del mod ord">
          <ac:chgData name="tuyết nguyễn thị ánh" userId="a6fbc05945fbe6a6" providerId="LiveId" clId="{7C6D2563-4814-4BEE-A945-549062264F46}" dt="2023-07-29T14:18:42.605" v="2936" actId="478"/>
          <ac:spMkLst>
            <pc:docMk/>
            <pc:sldMk cId="0" sldId="268"/>
            <ac:spMk id="12" creationId="{76B3E56E-095D-F587-5A56-DDCD7D44BDC5}"/>
          </ac:spMkLst>
        </pc:spChg>
        <pc:spChg chg="del">
          <ac:chgData name="tuyết nguyễn thị ánh" userId="a6fbc05945fbe6a6" providerId="LiveId" clId="{7C6D2563-4814-4BEE-A945-549062264F46}" dt="2023-07-29T13:41:26.785" v="2862" actId="478"/>
          <ac:spMkLst>
            <pc:docMk/>
            <pc:sldMk cId="0" sldId="268"/>
            <ac:spMk id="13" creationId="{12EC4F53-8A71-569A-39BD-28AA752E65CB}"/>
          </ac:spMkLst>
        </pc:spChg>
        <pc:spChg chg="del">
          <ac:chgData name="tuyết nguyễn thị ánh" userId="a6fbc05945fbe6a6" providerId="LiveId" clId="{7C6D2563-4814-4BEE-A945-549062264F46}" dt="2023-07-29T13:41:27.746" v="2863" actId="478"/>
          <ac:spMkLst>
            <pc:docMk/>
            <pc:sldMk cId="0" sldId="268"/>
            <ac:spMk id="14" creationId="{1AA0FF1A-858B-7CC8-B8F8-B992DBE31409}"/>
          </ac:spMkLst>
        </pc:spChg>
        <pc:spChg chg="add del mod ord">
          <ac:chgData name="tuyết nguyễn thị ánh" userId="a6fbc05945fbe6a6" providerId="LiveId" clId="{7C6D2563-4814-4BEE-A945-549062264F46}" dt="2023-07-29T14:18:41.090" v="2935" actId="478"/>
          <ac:spMkLst>
            <pc:docMk/>
            <pc:sldMk cId="0" sldId="268"/>
            <ac:spMk id="15" creationId="{D7D6F446-5058-E425-D49F-B0910B824A09}"/>
          </ac:spMkLst>
        </pc:spChg>
        <pc:spChg chg="add del mod ord">
          <ac:chgData name="tuyết nguyễn thị ánh" userId="a6fbc05945fbe6a6" providerId="LiveId" clId="{7C6D2563-4814-4BEE-A945-549062264F46}" dt="2023-07-29T14:18:39.172" v="2934" actId="478"/>
          <ac:spMkLst>
            <pc:docMk/>
            <pc:sldMk cId="0" sldId="268"/>
            <ac:spMk id="16" creationId="{48169E95-1E4B-6A0E-1E04-A904202588CF}"/>
          </ac:spMkLst>
        </pc:spChg>
        <pc:spChg chg="add del mod ord">
          <ac:chgData name="tuyết nguyễn thị ánh" userId="a6fbc05945fbe6a6" providerId="LiveId" clId="{7C6D2563-4814-4BEE-A945-549062264F46}" dt="2023-07-29T14:18:47.150" v="2939" actId="478"/>
          <ac:spMkLst>
            <pc:docMk/>
            <pc:sldMk cId="0" sldId="268"/>
            <ac:spMk id="17" creationId="{26DAB3CF-7BB8-5384-02F8-F4F79325A5D8}"/>
          </ac:spMkLst>
        </pc:spChg>
        <pc:spChg chg="add del mod ord">
          <ac:chgData name="tuyết nguyễn thị ánh" userId="a6fbc05945fbe6a6" providerId="LiveId" clId="{7C6D2563-4814-4BEE-A945-549062264F46}" dt="2023-07-29T14:18:44.086" v="2937" actId="478"/>
          <ac:spMkLst>
            <pc:docMk/>
            <pc:sldMk cId="0" sldId="268"/>
            <ac:spMk id="18" creationId="{BCA5A408-4DE7-306D-FAE2-1231578220FC}"/>
          </ac:spMkLst>
        </pc:spChg>
        <pc:spChg chg="add del mod ord">
          <ac:chgData name="tuyết nguyễn thị ánh" userId="a6fbc05945fbe6a6" providerId="LiveId" clId="{7C6D2563-4814-4BEE-A945-549062264F46}" dt="2023-07-29T14:18:45.384" v="2938" actId="478"/>
          <ac:spMkLst>
            <pc:docMk/>
            <pc:sldMk cId="0" sldId="268"/>
            <ac:spMk id="19" creationId="{66A50F0D-AF81-29AE-249A-C4375B1A6E6D}"/>
          </ac:spMkLst>
        </pc:spChg>
        <pc:grpChg chg="mod">
          <ac:chgData name="tuyết nguyễn thị ánh" userId="a6fbc05945fbe6a6" providerId="LiveId" clId="{7C6D2563-4814-4BEE-A945-549062264F46}" dt="2023-07-29T14:17:01.215" v="2910" actId="1076"/>
          <ac:grpSpMkLst>
            <pc:docMk/>
            <pc:sldMk cId="0" sldId="268"/>
            <ac:grpSpMk id="6" creationId="{5BE77AF7-7A34-6B99-D7AC-C8531E58F2B4}"/>
          </ac:grpSpMkLst>
        </pc:grpChg>
      </pc:sldChg>
      <pc:sldChg chg="del ord">
        <pc:chgData name="tuyết nguyễn thị ánh" userId="a6fbc05945fbe6a6" providerId="LiveId" clId="{7C6D2563-4814-4BEE-A945-549062264F46}" dt="2023-07-29T14:51:53.805" v="2986" actId="47"/>
        <pc:sldMkLst>
          <pc:docMk/>
          <pc:sldMk cId="0" sldId="269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0" sldId="270"/>
        </pc:sldMkLst>
      </pc:sldChg>
      <pc:sldChg chg="addSp delSp modSp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0" sldId="272"/>
        </pc:sldMkLst>
        <pc:spChg chg="add mod">
          <ac:chgData name="tuyết nguyễn thị ánh" userId="a6fbc05945fbe6a6" providerId="LiveId" clId="{7C6D2563-4814-4BEE-A945-549062264F46}" dt="2023-07-29T15:21:43.893" v="3056" actId="1076"/>
          <ac:spMkLst>
            <pc:docMk/>
            <pc:sldMk cId="0" sldId="272"/>
            <ac:spMk id="2" creationId="{2622661E-ECE3-2FCD-15AD-E6D5C6FC20BB}"/>
          </ac:spMkLst>
        </pc:spChg>
        <pc:spChg chg="add mod">
          <ac:chgData name="tuyết nguyễn thị ánh" userId="a6fbc05945fbe6a6" providerId="LiveId" clId="{7C6D2563-4814-4BEE-A945-549062264F46}" dt="2023-07-29T15:59:40.807" v="3306" actId="1076"/>
          <ac:spMkLst>
            <pc:docMk/>
            <pc:sldMk cId="0" sldId="272"/>
            <ac:spMk id="3" creationId="{74BC2A7A-C555-4E0C-E88E-320A06BC83F4}"/>
          </ac:spMkLst>
        </pc:spChg>
        <pc:spChg chg="del">
          <ac:chgData name="tuyết nguyễn thị ánh" userId="a6fbc05945fbe6a6" providerId="LiveId" clId="{7C6D2563-4814-4BEE-A945-549062264F46}" dt="2023-07-29T15:03:00.179" v="2994" actId="478"/>
          <ac:spMkLst>
            <pc:docMk/>
            <pc:sldMk cId="0" sldId="272"/>
            <ac:spMk id="7" creationId="{9444AABE-1EC7-EDD9-952D-A36648DC2C9D}"/>
          </ac:spMkLst>
        </pc:spChg>
        <pc:spChg chg="mod">
          <ac:chgData name="tuyết nguyễn thị ánh" userId="a6fbc05945fbe6a6" providerId="LiveId" clId="{7C6D2563-4814-4BEE-A945-549062264F46}" dt="2023-07-29T15:17:41.641" v="2996"/>
          <ac:spMkLst>
            <pc:docMk/>
            <pc:sldMk cId="0" sldId="272"/>
            <ac:spMk id="10" creationId="{6D44FC1F-56BB-5580-4ACA-6901151FFAAC}"/>
          </ac:spMkLst>
        </pc:spChg>
        <pc:spChg chg="add mod">
          <ac:chgData name="tuyết nguyễn thị ánh" userId="a6fbc05945fbe6a6" providerId="LiveId" clId="{7C6D2563-4814-4BEE-A945-549062264F46}" dt="2023-07-29T15:24:05.574" v="3130" actId="164"/>
          <ac:spMkLst>
            <pc:docMk/>
            <pc:sldMk cId="0" sldId="272"/>
            <ac:spMk id="11" creationId="{38DE7897-B980-7941-545F-6612A377BEA5}"/>
          </ac:spMkLst>
        </pc:spChg>
        <pc:spChg chg="del mod topLvl">
          <ac:chgData name="tuyết nguyễn thị ánh" userId="a6fbc05945fbe6a6" providerId="LiveId" clId="{7C6D2563-4814-4BEE-A945-549062264F46}" dt="2023-07-29T15:21:22.161" v="3000" actId="478"/>
          <ac:spMkLst>
            <pc:docMk/>
            <pc:sldMk cId="0" sldId="272"/>
            <ac:spMk id="13" creationId="{A82F7DB4-EAAE-85E5-8DF1-ECB273F08B7B}"/>
          </ac:spMkLst>
        </pc:spChg>
        <pc:spChg chg="del mod topLvl">
          <ac:chgData name="tuyết nguyễn thị ánh" userId="a6fbc05945fbe6a6" providerId="LiveId" clId="{7C6D2563-4814-4BEE-A945-549062264F46}" dt="2023-07-29T15:21:15.436" v="2999" actId="478"/>
          <ac:spMkLst>
            <pc:docMk/>
            <pc:sldMk cId="0" sldId="272"/>
            <ac:spMk id="14" creationId="{AD685ACD-0F0D-91E3-9DBC-7BEA06556793}"/>
          </ac:spMkLst>
        </pc:spChg>
        <pc:spChg chg="add del mod">
          <ac:chgData name="tuyết nguyễn thị ánh" userId="a6fbc05945fbe6a6" providerId="LiveId" clId="{7C6D2563-4814-4BEE-A945-549062264F46}" dt="2023-07-29T15:59:17.676" v="3303" actId="478"/>
          <ac:spMkLst>
            <pc:docMk/>
            <pc:sldMk cId="0" sldId="272"/>
            <ac:spMk id="15" creationId="{7254EA46-5F44-D0BD-821C-FB4F43B8AD44}"/>
          </ac:spMkLst>
        </pc:spChg>
        <pc:spChg chg="add mod">
          <ac:chgData name="tuyết nguyễn thị ánh" userId="a6fbc05945fbe6a6" providerId="LiveId" clId="{7C6D2563-4814-4BEE-A945-549062264F46}" dt="2023-07-29T15:24:05.574" v="3130" actId="164"/>
          <ac:spMkLst>
            <pc:docMk/>
            <pc:sldMk cId="0" sldId="272"/>
            <ac:spMk id="16" creationId="{15487765-9383-F00A-FE6A-10CDFA42DCCC}"/>
          </ac:spMkLst>
        </pc:spChg>
        <pc:spChg chg="mod topLvl">
          <ac:chgData name="tuyết nguyễn thị ánh" userId="a6fbc05945fbe6a6" providerId="LiveId" clId="{7C6D2563-4814-4BEE-A945-549062264F46}" dt="2023-07-29T15:59:47.072" v="3307" actId="1076"/>
          <ac:spMkLst>
            <pc:docMk/>
            <pc:sldMk cId="0" sldId="272"/>
            <ac:spMk id="19" creationId="{0A749FDE-E562-C93C-59AF-D2DF7A4179DA}"/>
          </ac:spMkLst>
        </pc:spChg>
        <pc:spChg chg="del mod topLvl">
          <ac:chgData name="tuyết nguyễn thị ánh" userId="a6fbc05945fbe6a6" providerId="LiveId" clId="{7C6D2563-4814-4BEE-A945-549062264F46}" dt="2023-07-29T15:25:14.070" v="3133" actId="478"/>
          <ac:spMkLst>
            <pc:docMk/>
            <pc:sldMk cId="0" sldId="272"/>
            <ac:spMk id="20" creationId="{8A38FCA2-EC2D-34C7-EFF6-836F54BF0A9F}"/>
          </ac:spMkLst>
        </pc:spChg>
        <pc:spChg chg="add mod">
          <ac:chgData name="tuyết nguyễn thị ánh" userId="a6fbc05945fbe6a6" providerId="LiveId" clId="{7C6D2563-4814-4BEE-A945-549062264F46}" dt="2023-07-29T15:59:47.072" v="3307" actId="1076"/>
          <ac:spMkLst>
            <pc:docMk/>
            <pc:sldMk cId="0" sldId="272"/>
            <ac:spMk id="21" creationId="{C1202E53-28C5-13FE-04E4-105ECB0D54CA}"/>
          </ac:spMkLst>
        </pc:spChg>
        <pc:spChg chg="add mod">
          <ac:chgData name="tuyết nguyễn thị ánh" userId="a6fbc05945fbe6a6" providerId="LiveId" clId="{7C6D2563-4814-4BEE-A945-549062264F46}" dt="2023-07-29T15:59:47.072" v="3307" actId="1076"/>
          <ac:spMkLst>
            <pc:docMk/>
            <pc:sldMk cId="0" sldId="272"/>
            <ac:spMk id="22" creationId="{75E6D2EC-129A-3713-C68F-B8EA0ACBF305}"/>
          </ac:spMkLst>
        </pc:spChg>
        <pc:spChg chg="mod">
          <ac:chgData name="tuyết nguyễn thị ánh" userId="a6fbc05945fbe6a6" providerId="LiveId" clId="{7C6D2563-4814-4BEE-A945-549062264F46}" dt="2023-07-29T15:59:30.841" v="3304"/>
          <ac:spMkLst>
            <pc:docMk/>
            <pc:sldMk cId="0" sldId="272"/>
            <ac:spMk id="25" creationId="{89FE3909-9ECB-DDE1-1313-05C3F9D4647D}"/>
          </ac:spMkLst>
        </pc:spChg>
        <pc:spChg chg="add mod">
          <ac:chgData name="tuyết nguyễn thị ánh" userId="a6fbc05945fbe6a6" providerId="LiveId" clId="{7C6D2563-4814-4BEE-A945-549062264F46}" dt="2023-07-29T16:02:45.229" v="3320" actId="1076"/>
          <ac:spMkLst>
            <pc:docMk/>
            <pc:sldMk cId="0" sldId="272"/>
            <ac:spMk id="27" creationId="{E56A0D8A-99C1-BA65-9626-58891A45CBCF}"/>
          </ac:spMkLst>
        </pc:spChg>
        <pc:grpChg chg="del">
          <ac:chgData name="tuyết nguyễn thị ánh" userId="a6fbc05945fbe6a6" providerId="LiveId" clId="{7C6D2563-4814-4BEE-A945-549062264F46}" dt="2023-07-29T15:03:01.957" v="2995" actId="478"/>
          <ac:grpSpMkLst>
            <pc:docMk/>
            <pc:sldMk cId="0" sldId="272"/>
            <ac:grpSpMk id="4" creationId="{5505F1F7-8E57-0BDD-A8B7-1CCEB65A9A80}"/>
          </ac:grpSpMkLst>
        </pc:grpChg>
        <pc:grpChg chg="add del mod">
          <ac:chgData name="tuyết nguyễn thị ánh" userId="a6fbc05945fbe6a6" providerId="LiveId" clId="{7C6D2563-4814-4BEE-A945-549062264F46}" dt="2023-07-29T15:41:39.685" v="3203" actId="478"/>
          <ac:grpSpMkLst>
            <pc:docMk/>
            <pc:sldMk cId="0" sldId="272"/>
            <ac:grpSpMk id="8" creationId="{26254E12-EFAC-36EF-1F5C-EC038891CE4A}"/>
          </ac:grpSpMkLst>
        </pc:grpChg>
        <pc:grpChg chg="add del mod">
          <ac:chgData name="tuyết nguyễn thị ánh" userId="a6fbc05945fbe6a6" providerId="LiveId" clId="{7C6D2563-4814-4BEE-A945-549062264F46}" dt="2023-07-29T15:21:15.436" v="2999" actId="478"/>
          <ac:grpSpMkLst>
            <pc:docMk/>
            <pc:sldMk cId="0" sldId="272"/>
            <ac:grpSpMk id="12" creationId="{39E5A53F-0CB4-D12A-4CC1-53849A71E125}"/>
          </ac:grpSpMkLst>
        </pc:grpChg>
        <pc:grpChg chg="add mod">
          <ac:chgData name="tuyết nguyễn thị ánh" userId="a6fbc05945fbe6a6" providerId="LiveId" clId="{7C6D2563-4814-4BEE-A945-549062264F46}" dt="2023-07-29T15:59:47.072" v="3307" actId="1076"/>
          <ac:grpSpMkLst>
            <pc:docMk/>
            <pc:sldMk cId="0" sldId="272"/>
            <ac:grpSpMk id="17" creationId="{8D415333-3CA2-9A89-59FD-3CCA6B7D8549}"/>
          </ac:grpSpMkLst>
        </pc:grpChg>
        <pc:grpChg chg="add del mod">
          <ac:chgData name="tuyết nguyễn thị ánh" userId="a6fbc05945fbe6a6" providerId="LiveId" clId="{7C6D2563-4814-4BEE-A945-549062264F46}" dt="2023-07-29T15:25:14.070" v="3133" actId="478"/>
          <ac:grpSpMkLst>
            <pc:docMk/>
            <pc:sldMk cId="0" sldId="272"/>
            <ac:grpSpMk id="18" creationId="{F74D8152-343F-48F3-0200-3C91F9AC2A2F}"/>
          </ac:grpSpMkLst>
        </pc:grpChg>
        <pc:grpChg chg="add mod">
          <ac:chgData name="tuyết nguyễn thị ánh" userId="a6fbc05945fbe6a6" providerId="LiveId" clId="{7C6D2563-4814-4BEE-A945-549062264F46}" dt="2023-07-29T16:00:38.985" v="3308" actId="1076"/>
          <ac:grpSpMkLst>
            <pc:docMk/>
            <pc:sldMk cId="0" sldId="272"/>
            <ac:grpSpMk id="23" creationId="{C4FAE667-7815-C904-F36E-D6285BBE0CF6}"/>
          </ac:grpSpMkLst>
        </pc:grpChg>
        <pc:picChg chg="mod">
          <ac:chgData name="tuyết nguyễn thị ánh" userId="a6fbc05945fbe6a6" providerId="LiveId" clId="{7C6D2563-4814-4BEE-A945-549062264F46}" dt="2023-07-29T15:17:41.641" v="2996"/>
          <ac:picMkLst>
            <pc:docMk/>
            <pc:sldMk cId="0" sldId="272"/>
            <ac:picMk id="9" creationId="{F46980BF-7AD3-022B-48F9-72916A1C657E}"/>
          </ac:picMkLst>
        </pc:picChg>
        <pc:picChg chg="mod">
          <ac:chgData name="tuyết nguyễn thị ánh" userId="a6fbc05945fbe6a6" providerId="LiveId" clId="{7C6D2563-4814-4BEE-A945-549062264F46}" dt="2023-07-29T15:59:30.841" v="3304"/>
          <ac:picMkLst>
            <pc:docMk/>
            <pc:sldMk cId="0" sldId="272"/>
            <ac:picMk id="24" creationId="{531F5DC0-4943-5395-F69E-451E10CB3160}"/>
          </ac:picMkLst>
        </pc:picChg>
      </pc:sldChg>
      <pc:sldChg chg="addSp modSp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73"/>
        </pc:sldMkLst>
        <pc:spChg chg="add mod">
          <ac:chgData name="tuyết nguyễn thị ánh" userId="a6fbc05945fbe6a6" providerId="LiveId" clId="{7C6D2563-4814-4BEE-A945-549062264F46}" dt="2023-07-29T16:21:06.404" v="3359" actId="255"/>
          <ac:spMkLst>
            <pc:docMk/>
            <pc:sldMk cId="0" sldId="273"/>
            <ac:spMk id="2" creationId="{15C5D418-0447-A81B-2A1C-052FF67C729E}"/>
          </ac:spMkLst>
        </pc:spChg>
        <pc:spChg chg="mod">
          <ac:chgData name="tuyết nguyễn thị ánh" userId="a6fbc05945fbe6a6" providerId="LiveId" clId="{7C6D2563-4814-4BEE-A945-549062264F46}" dt="2023-07-29T16:20:40.307" v="3354" actId="1076"/>
          <ac:spMkLst>
            <pc:docMk/>
            <pc:sldMk cId="0" sldId="273"/>
            <ac:spMk id="4" creationId="{ABD78760-6F2C-E1EE-4A7A-C2618661134C}"/>
          </ac:spMkLst>
        </pc:spChg>
        <pc:spChg chg="mod">
          <ac:chgData name="tuyết nguyễn thị ánh" userId="a6fbc05945fbe6a6" providerId="LiveId" clId="{7C6D2563-4814-4BEE-A945-549062264F46}" dt="2023-07-29T16:21:06.404" v="3359" actId="255"/>
          <ac:spMkLst>
            <pc:docMk/>
            <pc:sldMk cId="0" sldId="273"/>
            <ac:spMk id="5" creationId="{79FE2307-74DE-5582-D40F-01559D557335}"/>
          </ac:spMkLst>
        </pc:spChg>
      </pc:sldChg>
      <pc:sldChg chg="addSp delSp modSp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0" sldId="274"/>
        </pc:sldMkLst>
        <pc:spChg chg="add mod">
          <ac:chgData name="tuyết nguyễn thị ánh" userId="a6fbc05945fbe6a6" providerId="LiveId" clId="{7C6D2563-4814-4BEE-A945-549062264F46}" dt="2023-07-30T08:49:24.101" v="3833" actId="1035"/>
          <ac:spMkLst>
            <pc:docMk/>
            <pc:sldMk cId="0" sldId="274"/>
            <ac:spMk id="2" creationId="{27962235-C4F8-E4B3-2043-4ED8C0A884EB}"/>
          </ac:spMkLst>
        </pc:spChg>
        <pc:spChg chg="add mod">
          <ac:chgData name="tuyết nguyễn thị ánh" userId="a6fbc05945fbe6a6" providerId="LiveId" clId="{7C6D2563-4814-4BEE-A945-549062264F46}" dt="2023-07-30T08:49:24.101" v="3833" actId="1035"/>
          <ac:spMkLst>
            <pc:docMk/>
            <pc:sldMk cId="0" sldId="274"/>
            <ac:spMk id="3" creationId="{A5BF2C36-F9BD-C0A2-AA9C-DAFD26BBED25}"/>
          </ac:spMkLst>
        </pc:spChg>
        <pc:spChg chg="mod">
          <ac:chgData name="tuyết nguyễn thị ánh" userId="a6fbc05945fbe6a6" providerId="LiveId" clId="{7C6D2563-4814-4BEE-A945-549062264F46}" dt="2023-07-30T08:49:24.101" v="3833" actId="1035"/>
          <ac:spMkLst>
            <pc:docMk/>
            <pc:sldMk cId="0" sldId="274"/>
            <ac:spMk id="4" creationId="{5F882A73-3CAE-C2FD-2962-3D3CF69AE1A8}"/>
          </ac:spMkLst>
        </pc:spChg>
        <pc:spChg chg="mod">
          <ac:chgData name="tuyết nguyễn thị ánh" userId="a6fbc05945fbe6a6" providerId="LiveId" clId="{7C6D2563-4814-4BEE-A945-549062264F46}" dt="2023-07-30T08:49:24.101" v="3833" actId="1035"/>
          <ac:spMkLst>
            <pc:docMk/>
            <pc:sldMk cId="0" sldId="274"/>
            <ac:spMk id="5" creationId="{9444A341-6280-C3BD-6F37-1EF1A3EB3DAD}"/>
          </ac:spMkLst>
        </pc:spChg>
        <pc:spChg chg="mod">
          <ac:chgData name="tuyết nguyễn thị ánh" userId="a6fbc05945fbe6a6" providerId="LiveId" clId="{7C6D2563-4814-4BEE-A945-549062264F46}" dt="2023-07-30T08:49:24.101" v="3833" actId="1035"/>
          <ac:spMkLst>
            <pc:docMk/>
            <pc:sldMk cId="0" sldId="274"/>
            <ac:spMk id="6" creationId="{6C5F3544-2503-0EEE-5637-0F1E7DE97044}"/>
          </ac:spMkLst>
        </pc:spChg>
        <pc:spChg chg="mod">
          <ac:chgData name="tuyết nguyễn thị ánh" userId="a6fbc05945fbe6a6" providerId="LiveId" clId="{7C6D2563-4814-4BEE-A945-549062264F46}" dt="2023-07-30T08:49:24.101" v="3833" actId="1035"/>
          <ac:spMkLst>
            <pc:docMk/>
            <pc:sldMk cId="0" sldId="274"/>
            <ac:spMk id="7" creationId="{1DAB73EC-E21F-D1E6-BEAA-58885FEDF8BE}"/>
          </ac:spMkLst>
        </pc:spChg>
        <pc:spChg chg="del">
          <ac:chgData name="tuyết nguyễn thị ánh" userId="a6fbc05945fbe6a6" providerId="LiveId" clId="{7C6D2563-4814-4BEE-A945-549062264F46}" dt="2023-07-29T16:36:49.462" v="3588" actId="478"/>
          <ac:spMkLst>
            <pc:docMk/>
            <pc:sldMk cId="0" sldId="274"/>
            <ac:spMk id="8" creationId="{EE04F313-C38E-3B44-39D3-C6BDA1E9FD35}"/>
          </ac:spMkLst>
        </pc:spChg>
        <pc:spChg chg="add mod">
          <ac:chgData name="tuyết nguyễn thị ánh" userId="a6fbc05945fbe6a6" providerId="LiveId" clId="{7C6D2563-4814-4BEE-A945-549062264F46}" dt="2023-07-30T08:49:24.101" v="3833" actId="1035"/>
          <ac:spMkLst>
            <pc:docMk/>
            <pc:sldMk cId="0" sldId="274"/>
            <ac:spMk id="10" creationId="{BB44C062-83EE-91BB-B224-7E5E6EF617A5}"/>
          </ac:spMkLst>
        </pc:spChg>
        <pc:spChg chg="add mod">
          <ac:chgData name="tuyết nguyễn thị ánh" userId="a6fbc05945fbe6a6" providerId="LiveId" clId="{7C6D2563-4814-4BEE-A945-549062264F46}" dt="2023-07-30T08:49:20.071" v="3819" actId="571"/>
          <ac:spMkLst>
            <pc:docMk/>
            <pc:sldMk cId="0" sldId="274"/>
            <ac:spMk id="11" creationId="{B500E7C0-675F-F496-BE28-235C01B86820}"/>
          </ac:spMkLst>
        </pc:spChg>
        <pc:spChg chg="add mod">
          <ac:chgData name="tuyết nguyễn thị ánh" userId="a6fbc05945fbe6a6" providerId="LiveId" clId="{7C6D2563-4814-4BEE-A945-549062264F46}" dt="2023-07-30T08:49:20.071" v="3819" actId="571"/>
          <ac:spMkLst>
            <pc:docMk/>
            <pc:sldMk cId="0" sldId="274"/>
            <ac:spMk id="12" creationId="{73847ABD-AB7E-046A-B600-A11FBBB7B9E1}"/>
          </ac:spMkLst>
        </pc:spChg>
        <pc:spChg chg="add mod">
          <ac:chgData name="tuyết nguyễn thị ánh" userId="a6fbc05945fbe6a6" providerId="LiveId" clId="{7C6D2563-4814-4BEE-A945-549062264F46}" dt="2023-07-30T08:49:20.071" v="3819" actId="571"/>
          <ac:spMkLst>
            <pc:docMk/>
            <pc:sldMk cId="0" sldId="274"/>
            <ac:spMk id="13" creationId="{579B33EB-A887-C346-9E3C-473A1630C681}"/>
          </ac:spMkLst>
        </pc:spChg>
        <pc:spChg chg="add mod">
          <ac:chgData name="tuyết nguyễn thị ánh" userId="a6fbc05945fbe6a6" providerId="LiveId" clId="{7C6D2563-4814-4BEE-A945-549062264F46}" dt="2023-07-30T08:49:20.071" v="3819" actId="571"/>
          <ac:spMkLst>
            <pc:docMk/>
            <pc:sldMk cId="0" sldId="274"/>
            <ac:spMk id="14" creationId="{F01329EE-C050-ED27-7200-72708D669290}"/>
          </ac:spMkLst>
        </pc:spChg>
        <pc:spChg chg="add mod">
          <ac:chgData name="tuyết nguyễn thị ánh" userId="a6fbc05945fbe6a6" providerId="LiveId" clId="{7C6D2563-4814-4BEE-A945-549062264F46}" dt="2023-07-30T08:49:20.071" v="3819" actId="571"/>
          <ac:spMkLst>
            <pc:docMk/>
            <pc:sldMk cId="0" sldId="274"/>
            <ac:spMk id="15" creationId="{91998ADE-F45E-90AC-2F9C-37E526C6A507}"/>
          </ac:spMkLst>
        </pc:spChg>
        <pc:spChg chg="add mod">
          <ac:chgData name="tuyết nguyễn thị ánh" userId="a6fbc05945fbe6a6" providerId="LiveId" clId="{7C6D2563-4814-4BEE-A945-549062264F46}" dt="2023-07-30T08:49:20.071" v="3819" actId="571"/>
          <ac:spMkLst>
            <pc:docMk/>
            <pc:sldMk cId="0" sldId="274"/>
            <ac:spMk id="16" creationId="{8CBDA74B-5057-DF15-F92D-37611B989EFD}"/>
          </ac:spMkLst>
        </pc:spChg>
        <pc:spChg chg="add mod">
          <ac:chgData name="tuyết nguyễn thị ánh" userId="a6fbc05945fbe6a6" providerId="LiveId" clId="{7C6D2563-4814-4BEE-A945-549062264F46}" dt="2023-07-30T08:49:20.071" v="3819" actId="571"/>
          <ac:spMkLst>
            <pc:docMk/>
            <pc:sldMk cId="0" sldId="274"/>
            <ac:spMk id="17" creationId="{9CA1EB13-17FF-9B3E-E628-B67B567D1419}"/>
          </ac:spMkLst>
        </pc:spChg>
      </pc:sldChg>
      <pc:sldChg chg="addSp delSp modSp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0" sldId="275"/>
        </pc:sldMkLst>
        <pc:spChg chg="add mod">
          <ac:chgData name="tuyết nguyễn thị ánh" userId="a6fbc05945fbe6a6" providerId="LiveId" clId="{7C6D2563-4814-4BEE-A945-549062264F46}" dt="2023-07-30T09:00:55.095" v="5179" actId="1076"/>
          <ac:spMkLst>
            <pc:docMk/>
            <pc:sldMk cId="0" sldId="275"/>
            <ac:spMk id="2" creationId="{28936310-4B91-8EFE-9725-0D26DE5D3DB8}"/>
          </ac:spMkLst>
        </pc:spChg>
        <pc:spChg chg="add mod">
          <ac:chgData name="tuyết nguyễn thị ánh" userId="a6fbc05945fbe6a6" providerId="LiveId" clId="{7C6D2563-4814-4BEE-A945-549062264F46}" dt="2023-07-30T09:06:33.722" v="5548" actId="1076"/>
          <ac:spMkLst>
            <pc:docMk/>
            <pc:sldMk cId="0" sldId="275"/>
            <ac:spMk id="3" creationId="{23E45BFA-2CC7-62BF-4EE3-4310704A0736}"/>
          </ac:spMkLst>
        </pc:spChg>
        <pc:spChg chg="add del mod topLvl">
          <ac:chgData name="tuyết nguyễn thị ánh" userId="a6fbc05945fbe6a6" providerId="LiveId" clId="{7C6D2563-4814-4BEE-A945-549062264F46}" dt="2023-07-30T09:08:02.463" v="5555" actId="478"/>
          <ac:spMkLst>
            <pc:docMk/>
            <pc:sldMk cId="0" sldId="275"/>
            <ac:spMk id="5" creationId="{AEAB8B36-011C-3AFA-2030-8A9B24868AC1}"/>
          </ac:spMkLst>
        </pc:spChg>
        <pc:spChg chg="del mod topLvl">
          <ac:chgData name="tuyết nguyễn thị ánh" userId="a6fbc05945fbe6a6" providerId="LiveId" clId="{7C6D2563-4814-4BEE-A945-549062264F46}" dt="2023-07-30T09:02:05.856" v="5236" actId="478"/>
          <ac:spMkLst>
            <pc:docMk/>
            <pc:sldMk cId="0" sldId="275"/>
            <ac:spMk id="6" creationId="{937D63E2-F05F-17FF-A93F-BE9621490AF8}"/>
          </ac:spMkLst>
        </pc:spChg>
        <pc:spChg chg="add mod">
          <ac:chgData name="tuyết nguyễn thị ánh" userId="a6fbc05945fbe6a6" providerId="LiveId" clId="{7C6D2563-4814-4BEE-A945-549062264F46}" dt="2023-07-30T09:06:37.839" v="5549" actId="1076"/>
          <ac:spMkLst>
            <pc:docMk/>
            <pc:sldMk cId="0" sldId="275"/>
            <ac:spMk id="7" creationId="{803B4CCB-85EF-BFD3-013C-39CECF574813}"/>
          </ac:spMkLst>
        </pc:spChg>
        <pc:spChg chg="mod topLvl">
          <ac:chgData name="tuyết nguyễn thị ánh" userId="a6fbc05945fbe6a6" providerId="LiveId" clId="{7C6D2563-4814-4BEE-A945-549062264F46}" dt="2023-07-30T09:06:27.057" v="5547" actId="255"/>
          <ac:spMkLst>
            <pc:docMk/>
            <pc:sldMk cId="0" sldId="275"/>
            <ac:spMk id="13" creationId="{FD794C59-E934-A971-87CC-7A8A6C4460DB}"/>
          </ac:spMkLst>
        </pc:spChg>
        <pc:spChg chg="del mod">
          <ac:chgData name="tuyết nguyễn thị ánh" userId="a6fbc05945fbe6a6" providerId="LiveId" clId="{7C6D2563-4814-4BEE-A945-549062264F46}" dt="2023-07-30T09:01:54.376" v="5230" actId="478"/>
          <ac:spMkLst>
            <pc:docMk/>
            <pc:sldMk cId="0" sldId="275"/>
            <ac:spMk id="14" creationId="{AF1929D6-2227-C249-0480-7CE0433235D3}"/>
          </ac:spMkLst>
        </pc:spChg>
        <pc:grpChg chg="add del mod">
          <ac:chgData name="tuyết nguyễn thị ánh" userId="a6fbc05945fbe6a6" providerId="LiveId" clId="{7C6D2563-4814-4BEE-A945-549062264F46}" dt="2023-07-30T09:02:05.856" v="5236" actId="478"/>
          <ac:grpSpMkLst>
            <pc:docMk/>
            <pc:sldMk cId="0" sldId="275"/>
            <ac:grpSpMk id="4" creationId="{D2B273B8-1EA4-E0BA-DC20-04FD834E70AB}"/>
          </ac:grpSpMkLst>
        </pc:grpChg>
        <pc:grpChg chg="del mod">
          <ac:chgData name="tuyết nguyễn thị ánh" userId="a6fbc05945fbe6a6" providerId="LiveId" clId="{7C6D2563-4814-4BEE-A945-549062264F46}" dt="2023-07-30T09:01:06.747" v="5182" actId="478"/>
          <ac:grpSpMkLst>
            <pc:docMk/>
            <pc:sldMk cId="0" sldId="275"/>
            <ac:grpSpMk id="11" creationId="{D5B9943B-D2C6-C6FD-C2F2-C23104FD7940}"/>
          </ac:grpSpMkLst>
        </pc:grpChg>
        <pc:picChg chg="add mod">
          <ac:chgData name="tuyết nguyễn thị ánh" userId="a6fbc05945fbe6a6" providerId="LiveId" clId="{7C6D2563-4814-4BEE-A945-549062264F46}" dt="2023-07-30T09:07:35.909" v="5553" actId="1076"/>
          <ac:picMkLst>
            <pc:docMk/>
            <pc:sldMk cId="0" sldId="275"/>
            <ac:picMk id="8" creationId="{212EEA93-BA14-5D93-3110-84FB863E9657}"/>
          </ac:picMkLst>
        </pc:picChg>
        <pc:picChg chg="del topLvl">
          <ac:chgData name="tuyết nguyễn thị ánh" userId="a6fbc05945fbe6a6" providerId="LiveId" clId="{7C6D2563-4814-4BEE-A945-549062264F46}" dt="2023-07-30T09:01:06.747" v="5182" actId="478"/>
          <ac:picMkLst>
            <pc:docMk/>
            <pc:sldMk cId="0" sldId="275"/>
            <ac:picMk id="12" creationId="{1F909F48-59EC-DE7B-6199-ACA0727BB61C}"/>
          </ac:picMkLst>
        </pc:picChg>
      </pc:sldChg>
      <pc:sldChg chg="addSp delSp modSp mod modTransition addAnim delAnim modAnim">
        <pc:chgData name="tuyết nguyễn thị ánh" userId="a6fbc05945fbe6a6" providerId="LiveId" clId="{7C6D2563-4814-4BEE-A945-549062264F46}" dt="2023-08-01T13:17:13.025" v="11050"/>
        <pc:sldMkLst>
          <pc:docMk/>
          <pc:sldMk cId="0" sldId="276"/>
        </pc:sldMkLst>
        <pc:spChg chg="mod">
          <ac:chgData name="tuyết nguyễn thị ánh" userId="a6fbc05945fbe6a6" providerId="LiveId" clId="{7C6D2563-4814-4BEE-A945-549062264F46}" dt="2023-07-30T08:57:26.406" v="4895" actId="20577"/>
          <ac:spMkLst>
            <pc:docMk/>
            <pc:sldMk cId="0" sldId="276"/>
            <ac:spMk id="6" creationId="{F670247E-1A8A-970A-59A4-C6C646538DE6}"/>
          </ac:spMkLst>
        </pc:spChg>
        <pc:spChg chg="mod">
          <ac:chgData name="tuyết nguyễn thị ánh" userId="a6fbc05945fbe6a6" providerId="LiveId" clId="{7C6D2563-4814-4BEE-A945-549062264F46}" dt="2023-07-30T08:58:19.491" v="5069" actId="1076"/>
          <ac:spMkLst>
            <pc:docMk/>
            <pc:sldMk cId="0" sldId="276"/>
            <ac:spMk id="7" creationId="{A7FB614B-B9C4-E505-9026-0FC72406C041}"/>
          </ac:spMkLst>
        </pc:spChg>
        <pc:spChg chg="mod">
          <ac:chgData name="tuyết nguyễn thị ánh" userId="a6fbc05945fbe6a6" providerId="LiveId" clId="{7C6D2563-4814-4BEE-A945-549062264F46}" dt="2023-07-30T08:58:51.045" v="5106" actId="20577"/>
          <ac:spMkLst>
            <pc:docMk/>
            <pc:sldMk cId="0" sldId="276"/>
            <ac:spMk id="8" creationId="{6AA86A7E-AB4F-1F8E-B646-5D1FFA466FF1}"/>
          </ac:spMkLst>
        </pc:spChg>
        <pc:spChg chg="add del mod">
          <ac:chgData name="tuyết nguyễn thị ánh" userId="a6fbc05945fbe6a6" providerId="LiveId" clId="{7C6D2563-4814-4BEE-A945-549062264F46}" dt="2023-07-30T08:59:56.486" v="5128" actId="14100"/>
          <ac:spMkLst>
            <pc:docMk/>
            <pc:sldMk cId="0" sldId="276"/>
            <ac:spMk id="12" creationId="{2BB926CF-3A3B-305E-9962-A1AF11A6956E}"/>
          </ac:spMkLst>
        </pc:spChg>
        <pc:spChg chg="del">
          <ac:chgData name="tuyết nguyễn thị ánh" userId="a6fbc05945fbe6a6" providerId="LiveId" clId="{7C6D2563-4814-4BEE-A945-549062264F46}" dt="2023-07-30T08:59:10.335" v="5110" actId="478"/>
          <ac:spMkLst>
            <pc:docMk/>
            <pc:sldMk cId="0" sldId="276"/>
            <ac:spMk id="13" creationId="{F78FD462-F2D9-3F7F-9047-579568463BA7}"/>
          </ac:spMkLst>
        </pc:spChg>
        <pc:spChg chg="del">
          <ac:chgData name="tuyết nguyễn thị ánh" userId="a6fbc05945fbe6a6" providerId="LiveId" clId="{7C6D2563-4814-4BEE-A945-549062264F46}" dt="2023-07-30T08:59:06.326" v="5107" actId="478"/>
          <ac:spMkLst>
            <pc:docMk/>
            <pc:sldMk cId="0" sldId="276"/>
            <ac:spMk id="16" creationId="{3CE0E547-5E1C-5AAA-ACEF-0296C2A72D0E}"/>
          </ac:spMkLst>
        </pc:spChg>
        <pc:grpChg chg="mod">
          <ac:chgData name="tuyết nguyễn thị ánh" userId="a6fbc05945fbe6a6" providerId="LiveId" clId="{7C6D2563-4814-4BEE-A945-549062264F46}" dt="2023-07-30T08:58:06.287" v="5061" actId="1076"/>
          <ac:grpSpMkLst>
            <pc:docMk/>
            <pc:sldMk cId="0" sldId="276"/>
            <ac:grpSpMk id="4" creationId="{4C284577-74A7-7613-B331-23B4AAB1AE58}"/>
          </ac:grpSpMkLst>
        </pc:grpChg>
      </pc:sldChg>
      <pc:sldChg chg="addSp modSp mod or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77"/>
        </pc:sldMkLst>
        <pc:spChg chg="mod">
          <ac:chgData name="tuyết nguyễn thị ánh" userId="a6fbc05945fbe6a6" providerId="LiveId" clId="{7C6D2563-4814-4BEE-A945-549062264F46}" dt="2023-07-30T10:43:26.334" v="10303" actId="1076"/>
          <ac:spMkLst>
            <pc:docMk/>
            <pc:sldMk cId="0" sldId="277"/>
            <ac:spMk id="4" creationId="{264BDBD2-8A70-D91D-49BD-3D62171B82F1}"/>
          </ac:spMkLst>
        </pc:spChg>
        <pc:spChg chg="mod">
          <ac:chgData name="tuyết nguyễn thị ánh" userId="a6fbc05945fbe6a6" providerId="LiveId" clId="{7C6D2563-4814-4BEE-A945-549062264F46}" dt="2023-07-30T10:43:24.958" v="10302" actId="1076"/>
          <ac:spMkLst>
            <pc:docMk/>
            <pc:sldMk cId="0" sldId="277"/>
            <ac:spMk id="5" creationId="{3D3E4899-7598-58DA-1F93-B7067C5FE84A}"/>
          </ac:spMkLst>
        </pc:spChg>
        <pc:picChg chg="add mod">
          <ac:chgData name="tuyết nguyễn thị ánh" userId="a6fbc05945fbe6a6" providerId="LiveId" clId="{7C6D2563-4814-4BEE-A945-549062264F46}" dt="2023-07-30T10:43:41.573" v="10308" actId="1076"/>
          <ac:picMkLst>
            <pc:docMk/>
            <pc:sldMk cId="0" sldId="277"/>
            <ac:picMk id="3" creationId="{5E1C59DD-1D46-B72A-C32C-0F85176A0EBD}"/>
          </ac:picMkLst>
        </pc:picChg>
      </pc:sldChg>
      <pc:sldChg chg="delSp modSp mod ord modTransition delAnim">
        <pc:chgData name="tuyết nguyễn thị ánh" userId="a6fbc05945fbe6a6" providerId="LiveId" clId="{7C6D2563-4814-4BEE-A945-549062264F46}" dt="2023-08-01T13:17:13.025" v="11050"/>
        <pc:sldMkLst>
          <pc:docMk/>
          <pc:sldMk cId="0" sldId="278"/>
        </pc:sldMkLst>
        <pc:spChg chg="mod">
          <ac:chgData name="tuyết nguyễn thị ánh" userId="a6fbc05945fbe6a6" providerId="LiveId" clId="{7C6D2563-4814-4BEE-A945-549062264F46}" dt="2023-07-30T09:16:35.827" v="5962" actId="114"/>
          <ac:spMkLst>
            <pc:docMk/>
            <pc:sldMk cId="0" sldId="278"/>
            <ac:spMk id="8" creationId="{0C2391C5-86C4-DE0E-9F77-ACE2254BACD4}"/>
          </ac:spMkLst>
        </pc:spChg>
        <pc:grpChg chg="del">
          <ac:chgData name="tuyết nguyễn thị ánh" userId="a6fbc05945fbe6a6" providerId="LiveId" clId="{7C6D2563-4814-4BEE-A945-549062264F46}" dt="2023-07-30T09:15:11.015" v="5946" actId="478"/>
          <ac:grpSpMkLst>
            <pc:docMk/>
            <pc:sldMk cId="0" sldId="278"/>
            <ac:grpSpMk id="13" creationId="{CDF95B0A-3499-2210-CF78-59168944DFB5}"/>
          </ac:grpSpMkLst>
        </pc:grpChg>
        <pc:picChg chg="mod">
          <ac:chgData name="tuyết nguyễn thị ánh" userId="a6fbc05945fbe6a6" providerId="LiveId" clId="{7C6D2563-4814-4BEE-A945-549062264F46}" dt="2023-07-30T09:16:10.335" v="5960" actId="1076"/>
          <ac:picMkLst>
            <pc:docMk/>
            <pc:sldMk cId="0" sldId="278"/>
            <ac:picMk id="15" creationId="{EAEEAD27-9931-E217-6868-6F8A413CDC57}"/>
          </ac:picMkLst>
        </pc:picChg>
      </pc:sldChg>
      <pc:sldChg chg="addSp delSp modSp mod or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0" sldId="279"/>
        </pc:sldMkLst>
        <pc:spChg chg="add del mod">
          <ac:chgData name="tuyết nguyễn thị ánh" userId="a6fbc05945fbe6a6" providerId="LiveId" clId="{7C6D2563-4814-4BEE-A945-549062264F46}" dt="2023-07-30T09:27:45.864" v="6404"/>
          <ac:spMkLst>
            <pc:docMk/>
            <pc:sldMk cId="0" sldId="279"/>
            <ac:spMk id="2" creationId="{B08619E7-FB1F-6C95-7A86-9EB5212BF0D2}"/>
          </ac:spMkLst>
        </pc:spChg>
        <pc:spChg chg="add mod">
          <ac:chgData name="tuyết nguyễn thị ánh" userId="a6fbc05945fbe6a6" providerId="LiveId" clId="{7C6D2563-4814-4BEE-A945-549062264F46}" dt="2023-07-31T01:51:18.948" v="10871" actId="14100"/>
          <ac:spMkLst>
            <pc:docMk/>
            <pc:sldMk cId="0" sldId="279"/>
            <ac:spMk id="4" creationId="{0F978EA8-1B51-D4D7-BA38-849423A42DA7}"/>
          </ac:spMkLst>
        </pc:spChg>
        <pc:spChg chg="mod">
          <ac:chgData name="tuyết nguyễn thị ánh" userId="a6fbc05945fbe6a6" providerId="LiveId" clId="{7C6D2563-4814-4BEE-A945-549062264F46}" dt="2023-07-30T09:27:27.144" v="6402" actId="20577"/>
          <ac:spMkLst>
            <pc:docMk/>
            <pc:sldMk cId="0" sldId="279"/>
            <ac:spMk id="14" creationId="{4B997A35-A7DA-93A5-79B2-688995795243}"/>
          </ac:spMkLst>
        </pc:spChg>
        <pc:spChg chg="mod">
          <ac:chgData name="tuyết nguyễn thị ánh" userId="a6fbc05945fbe6a6" providerId="LiveId" clId="{7C6D2563-4814-4BEE-A945-549062264F46}" dt="2023-07-30T09:29:44.644" v="6483" actId="1076"/>
          <ac:spMkLst>
            <pc:docMk/>
            <pc:sldMk cId="0" sldId="279"/>
            <ac:spMk id="15" creationId="{28935749-4107-EA2C-23C7-1FD3CF777D8A}"/>
          </ac:spMkLst>
        </pc:spChg>
        <pc:spChg chg="mod">
          <ac:chgData name="tuyết nguyễn thị ánh" userId="a6fbc05945fbe6a6" providerId="LiveId" clId="{7C6D2563-4814-4BEE-A945-549062264F46}" dt="2023-07-30T09:29:41.773" v="6482" actId="1076"/>
          <ac:spMkLst>
            <pc:docMk/>
            <pc:sldMk cId="0" sldId="279"/>
            <ac:spMk id="17" creationId="{476CE2C6-BBE2-6F00-2EA3-3133D59429BA}"/>
          </ac:spMkLst>
        </pc:spChg>
        <pc:spChg chg="del">
          <ac:chgData name="tuyết nguyễn thị ánh" userId="a6fbc05945fbe6a6" providerId="LiveId" clId="{7C6D2563-4814-4BEE-A945-549062264F46}" dt="2023-07-30T09:28:58.392" v="6466" actId="478"/>
          <ac:spMkLst>
            <pc:docMk/>
            <pc:sldMk cId="0" sldId="279"/>
            <ac:spMk id="21" creationId="{11405778-911D-EFA4-EEB6-F18AFFB1DB47}"/>
          </ac:spMkLst>
        </pc:spChg>
        <pc:spChg chg="del">
          <ac:chgData name="tuyết nguyễn thị ánh" userId="a6fbc05945fbe6a6" providerId="LiveId" clId="{7C6D2563-4814-4BEE-A945-549062264F46}" dt="2023-07-30T09:29:02.222" v="6469" actId="478"/>
          <ac:spMkLst>
            <pc:docMk/>
            <pc:sldMk cId="0" sldId="279"/>
            <ac:spMk id="23" creationId="{5E9AF14C-772F-306A-C657-F12C6F42B31F}"/>
          </ac:spMkLst>
        </pc:spChg>
        <pc:spChg chg="del">
          <ac:chgData name="tuyết nguyễn thị ánh" userId="a6fbc05945fbe6a6" providerId="LiveId" clId="{7C6D2563-4814-4BEE-A945-549062264F46}" dt="2023-07-30T09:29:00.631" v="6468" actId="478"/>
          <ac:spMkLst>
            <pc:docMk/>
            <pc:sldMk cId="0" sldId="279"/>
            <ac:spMk id="26" creationId="{4665FFA8-2043-DD33-E958-BAA7E4394A8B}"/>
          </ac:spMkLst>
        </pc:spChg>
        <pc:grpChg chg="mod">
          <ac:chgData name="tuyết nguyễn thị ánh" userId="a6fbc05945fbe6a6" providerId="LiveId" clId="{7C6D2563-4814-4BEE-A945-549062264F46}" dt="2023-07-30T09:29:46.918" v="6484" actId="1076"/>
          <ac:grpSpMkLst>
            <pc:docMk/>
            <pc:sldMk cId="0" sldId="279"/>
            <ac:grpSpMk id="12" creationId="{4CC0C20C-DDCA-E6FF-470E-92FE59928E31}"/>
          </ac:grpSpMkLst>
        </pc:grpChg>
        <pc:cxnChg chg="del">
          <ac:chgData name="tuyết nguyễn thị ánh" userId="a6fbc05945fbe6a6" providerId="LiveId" clId="{7C6D2563-4814-4BEE-A945-549062264F46}" dt="2023-07-30T09:28:59.301" v="6467" actId="478"/>
          <ac:cxnSpMkLst>
            <pc:docMk/>
            <pc:sldMk cId="0" sldId="279"/>
            <ac:cxnSpMk id="19" creationId="{ED5A3A89-5026-0477-795F-E19D655E377A}"/>
          </ac:cxnSpMkLst>
        </pc:cxnChg>
      </pc:sldChg>
      <pc:sldChg chg="addSp modSp mod or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80"/>
        </pc:sldMkLst>
        <pc:spChg chg="add mod">
          <ac:chgData name="tuyết nguyễn thị ánh" userId="a6fbc05945fbe6a6" providerId="LiveId" clId="{7C6D2563-4814-4BEE-A945-549062264F46}" dt="2023-07-30T09:25:37.243" v="6214" actId="1076"/>
          <ac:spMkLst>
            <pc:docMk/>
            <pc:sldMk cId="0" sldId="280"/>
            <ac:spMk id="3" creationId="{0B892E7B-5FF7-753E-ECDB-CFBA46DB4518}"/>
          </ac:spMkLst>
        </pc:spChg>
        <pc:spChg chg="mod">
          <ac:chgData name="tuyết nguyễn thị ánh" userId="a6fbc05945fbe6a6" providerId="LiveId" clId="{7C6D2563-4814-4BEE-A945-549062264F46}" dt="2023-07-30T09:19:14.450" v="6064" actId="1076"/>
          <ac:spMkLst>
            <pc:docMk/>
            <pc:sldMk cId="0" sldId="280"/>
            <ac:spMk id="4" creationId="{E57B902E-5AC7-D581-FB3D-0F763EAA6B02}"/>
          </ac:spMkLst>
        </pc:spChg>
        <pc:spChg chg="mod">
          <ac:chgData name="tuyết nguyễn thị ánh" userId="a6fbc05945fbe6a6" providerId="LiveId" clId="{7C6D2563-4814-4BEE-A945-549062264F46}" dt="2023-07-30T09:19:07.885" v="6063" actId="20577"/>
          <ac:spMkLst>
            <pc:docMk/>
            <pc:sldMk cId="0" sldId="280"/>
            <ac:spMk id="5" creationId="{01491CB6-EB8A-F56F-2E25-5957DDE5DBE0}"/>
          </ac:spMkLst>
        </pc:spChg>
        <pc:spChg chg="mod">
          <ac:chgData name="tuyết nguyễn thị ánh" userId="a6fbc05945fbe6a6" providerId="LiveId" clId="{7C6D2563-4814-4BEE-A945-549062264F46}" dt="2023-07-30T09:18:10.702" v="5980" actId="1076"/>
          <ac:spMkLst>
            <pc:docMk/>
            <pc:sldMk cId="0" sldId="280"/>
            <ac:spMk id="6" creationId="{1613F29A-5805-B5C0-D425-F5C5F90C132D}"/>
          </ac:spMkLst>
        </pc:spChg>
        <pc:spChg chg="mod">
          <ac:chgData name="tuyết nguyễn thị ánh" userId="a6fbc05945fbe6a6" providerId="LiveId" clId="{7C6D2563-4814-4BEE-A945-549062264F46}" dt="2023-07-30T09:25:18.029" v="6146" actId="1076"/>
          <ac:spMkLst>
            <pc:docMk/>
            <pc:sldMk cId="0" sldId="280"/>
            <ac:spMk id="7" creationId="{3F36CA0C-CF42-09F1-B5AF-DB04FC79E549}"/>
          </ac:spMkLst>
        </pc:spChg>
        <pc:spChg chg="add mod">
          <ac:chgData name="tuyết nguyễn thị ánh" userId="a6fbc05945fbe6a6" providerId="LiveId" clId="{7C6D2563-4814-4BEE-A945-549062264F46}" dt="2023-07-30T09:26:07.722" v="6293" actId="1036"/>
          <ac:spMkLst>
            <pc:docMk/>
            <pc:sldMk cId="0" sldId="280"/>
            <ac:spMk id="10" creationId="{9ED459C0-005F-4B67-BE65-1754FDF8FFCB}"/>
          </ac:spMkLst>
        </pc:spChg>
        <pc:spChg chg="add mod">
          <ac:chgData name="tuyết nguyễn thị ánh" userId="a6fbc05945fbe6a6" providerId="LiveId" clId="{7C6D2563-4814-4BEE-A945-549062264F46}" dt="2023-07-31T04:05:51.770" v="11049" actId="571"/>
          <ac:spMkLst>
            <pc:docMk/>
            <pc:sldMk cId="0" sldId="280"/>
            <ac:spMk id="11" creationId="{E6D79B6C-F608-329E-EF6D-44206547DC47}"/>
          </ac:spMkLst>
        </pc:spChg>
        <pc:spChg chg="add mod">
          <ac:chgData name="tuyết nguyễn thị ánh" userId="a6fbc05945fbe6a6" providerId="LiveId" clId="{7C6D2563-4814-4BEE-A945-549062264F46}" dt="2023-07-30T09:27:01.115" v="6368" actId="20577"/>
          <ac:spMkLst>
            <pc:docMk/>
            <pc:sldMk cId="0" sldId="280"/>
            <ac:spMk id="13" creationId="{6F11FA10-CF62-97EE-55AD-0E273ECC3719}"/>
          </ac:spMkLst>
        </pc:spChg>
        <pc:spChg chg="add mod">
          <ac:chgData name="tuyết nguyễn thị ánh" userId="a6fbc05945fbe6a6" providerId="LiveId" clId="{7C6D2563-4814-4BEE-A945-549062264F46}" dt="2023-07-31T04:05:51.770" v="11049" actId="571"/>
          <ac:spMkLst>
            <pc:docMk/>
            <pc:sldMk cId="0" sldId="280"/>
            <ac:spMk id="14" creationId="{197C89B1-6C8B-C0CC-29C1-0881D7744C10}"/>
          </ac:spMkLst>
        </pc:spChg>
        <pc:spChg chg="add mod">
          <ac:chgData name="tuyết nguyễn thị ánh" userId="a6fbc05945fbe6a6" providerId="LiveId" clId="{7C6D2563-4814-4BEE-A945-549062264F46}" dt="2023-07-31T04:05:51.770" v="11049" actId="571"/>
          <ac:spMkLst>
            <pc:docMk/>
            <pc:sldMk cId="0" sldId="280"/>
            <ac:spMk id="15" creationId="{5E72C9C9-A416-EF3D-A9AE-EB6AE88FB03B}"/>
          </ac:spMkLst>
        </pc:spChg>
        <pc:spChg chg="add mod">
          <ac:chgData name="tuyết nguyễn thị ánh" userId="a6fbc05945fbe6a6" providerId="LiveId" clId="{7C6D2563-4814-4BEE-A945-549062264F46}" dt="2023-07-31T04:05:51.770" v="11049" actId="571"/>
          <ac:spMkLst>
            <pc:docMk/>
            <pc:sldMk cId="0" sldId="280"/>
            <ac:spMk id="16" creationId="{34C9C54D-1977-7210-13F6-6B8A497F470B}"/>
          </ac:spMkLst>
        </pc:spChg>
        <pc:picChg chg="mod">
          <ac:chgData name="tuyết nguyễn thị ánh" userId="a6fbc05945fbe6a6" providerId="LiveId" clId="{7C6D2563-4814-4BEE-A945-549062264F46}" dt="2023-07-30T09:19:20.691" v="6067" actId="1076"/>
          <ac:picMkLst>
            <pc:docMk/>
            <pc:sldMk cId="0" sldId="280"/>
            <ac:picMk id="9" creationId="{D9D671FB-2423-1576-7BDF-FC6C302946D6}"/>
          </ac:picMkLst>
        </pc:picChg>
        <pc:cxnChg chg="add mod">
          <ac:chgData name="tuyết nguyễn thị ánh" userId="a6fbc05945fbe6a6" providerId="LiveId" clId="{7C6D2563-4814-4BEE-A945-549062264F46}" dt="2023-07-30T09:25:18.029" v="6146" actId="1076"/>
          <ac:cxnSpMkLst>
            <pc:docMk/>
            <pc:sldMk cId="0" sldId="280"/>
            <ac:cxnSpMk id="2" creationId="{FD991E9F-3722-8F43-C77F-14A6F5438FFE}"/>
          </ac:cxnSpMkLst>
        </pc:cxnChg>
        <pc:cxnChg chg="add mod">
          <ac:chgData name="tuyết nguyễn thị ánh" userId="a6fbc05945fbe6a6" providerId="LiveId" clId="{7C6D2563-4814-4BEE-A945-549062264F46}" dt="2023-07-30T09:25:18.029" v="6146" actId="1076"/>
          <ac:cxnSpMkLst>
            <pc:docMk/>
            <pc:sldMk cId="0" sldId="280"/>
            <ac:cxnSpMk id="8" creationId="{5EDC0230-9747-BDFA-9B65-20CFA29F1200}"/>
          </ac:cxnSpMkLst>
        </pc:cxnChg>
        <pc:cxnChg chg="add mod">
          <ac:chgData name="tuyết nguyễn thị ánh" userId="a6fbc05945fbe6a6" providerId="LiveId" clId="{7C6D2563-4814-4BEE-A945-549062264F46}" dt="2023-07-31T04:05:51.770" v="11049" actId="571"/>
          <ac:cxnSpMkLst>
            <pc:docMk/>
            <pc:sldMk cId="0" sldId="280"/>
            <ac:cxnSpMk id="12" creationId="{AE119B88-55C3-D90A-04B6-88576C25350D}"/>
          </ac:cxnSpMkLst>
        </pc:cxnChg>
      </pc:sldChg>
      <pc:sldChg chg="del">
        <pc:chgData name="tuyết nguyễn thị ánh" userId="a6fbc05945fbe6a6" providerId="LiveId" clId="{7C6D2563-4814-4BEE-A945-549062264F46}" dt="2023-07-30T10:28:09.817" v="10123" actId="47"/>
        <pc:sldMkLst>
          <pc:docMk/>
          <pc:sldMk cId="0" sldId="281"/>
        </pc:sldMkLst>
      </pc:sldChg>
      <pc:sldChg chg="addSp delSp modSp mod ord modTransition delAnim">
        <pc:chgData name="tuyết nguyễn thị ánh" userId="a6fbc05945fbe6a6" providerId="LiveId" clId="{7C6D2563-4814-4BEE-A945-549062264F46}" dt="2023-08-01T13:17:13.025" v="11050"/>
        <pc:sldMkLst>
          <pc:docMk/>
          <pc:sldMk cId="0" sldId="282"/>
        </pc:sldMkLst>
        <pc:spChg chg="del mod">
          <ac:chgData name="tuyết nguyễn thị ánh" userId="a6fbc05945fbe6a6" providerId="LiveId" clId="{7C6D2563-4814-4BEE-A945-549062264F46}" dt="2023-07-30T08:50:50.557" v="3845" actId="478"/>
          <ac:spMkLst>
            <pc:docMk/>
            <pc:sldMk cId="0" sldId="282"/>
            <ac:spMk id="6" creationId="{37DC1576-74AE-4EBB-52B4-81841BC9412A}"/>
          </ac:spMkLst>
        </pc:spChg>
        <pc:spChg chg="mod">
          <ac:chgData name="tuyết nguyễn thị ánh" userId="a6fbc05945fbe6a6" providerId="LiveId" clId="{7C6D2563-4814-4BEE-A945-549062264F46}" dt="2023-07-30T08:53:55.986" v="4519" actId="1076"/>
          <ac:spMkLst>
            <pc:docMk/>
            <pc:sldMk cId="0" sldId="282"/>
            <ac:spMk id="7" creationId="{4AB552DC-B1BE-D105-36E4-56F90B5EC6AF}"/>
          </ac:spMkLst>
        </pc:spChg>
        <pc:spChg chg="mod">
          <ac:chgData name="tuyết nguyễn thị ánh" userId="a6fbc05945fbe6a6" providerId="LiveId" clId="{7C6D2563-4814-4BEE-A945-549062264F46}" dt="2023-07-30T08:50:26.152" v="3839" actId="20577"/>
          <ac:spMkLst>
            <pc:docMk/>
            <pc:sldMk cId="0" sldId="282"/>
            <ac:spMk id="8" creationId="{AEB82F3E-C83C-7CAD-B172-208141583147}"/>
          </ac:spMkLst>
        </pc:spChg>
        <pc:spChg chg="del">
          <ac:chgData name="tuyết nguyễn thị ánh" userId="a6fbc05945fbe6a6" providerId="LiveId" clId="{7C6D2563-4814-4BEE-A945-549062264F46}" dt="2023-07-30T08:50:52.177" v="3846" actId="478"/>
          <ac:spMkLst>
            <pc:docMk/>
            <pc:sldMk cId="0" sldId="282"/>
            <ac:spMk id="9" creationId="{E75C9A6F-05D7-579C-688B-2A66B2DEE2A8}"/>
          </ac:spMkLst>
        </pc:spChg>
        <pc:spChg chg="del">
          <ac:chgData name="tuyết nguyễn thị ánh" userId="a6fbc05945fbe6a6" providerId="LiveId" clId="{7C6D2563-4814-4BEE-A945-549062264F46}" dt="2023-07-30T08:50:48.509" v="3842" actId="478"/>
          <ac:spMkLst>
            <pc:docMk/>
            <pc:sldMk cId="0" sldId="282"/>
            <ac:spMk id="11" creationId="{3843FB56-086B-870A-D402-C63D997ED419}"/>
          </ac:spMkLst>
        </pc:spChg>
        <pc:spChg chg="del">
          <ac:chgData name="tuyết nguyễn thị ánh" userId="a6fbc05945fbe6a6" providerId="LiveId" clId="{7C6D2563-4814-4BEE-A945-549062264F46}" dt="2023-07-30T08:50:49.347" v="3843" actId="478"/>
          <ac:spMkLst>
            <pc:docMk/>
            <pc:sldMk cId="0" sldId="282"/>
            <ac:spMk id="12" creationId="{233E7F2F-E740-DF0D-3ED6-2F0E0D74717F}"/>
          </ac:spMkLst>
        </pc:spChg>
        <pc:spChg chg="del">
          <ac:chgData name="tuyết nguyễn thị ánh" userId="a6fbc05945fbe6a6" providerId="LiveId" clId="{7C6D2563-4814-4BEE-A945-549062264F46}" dt="2023-07-30T08:50:46.667" v="3841" actId="478"/>
          <ac:spMkLst>
            <pc:docMk/>
            <pc:sldMk cId="0" sldId="282"/>
            <ac:spMk id="13" creationId="{93C1E3BF-75C8-7A66-685C-E52778C7A618}"/>
          </ac:spMkLst>
        </pc:spChg>
        <pc:picChg chg="add mod">
          <ac:chgData name="tuyết nguyễn thị ánh" userId="a6fbc05945fbe6a6" providerId="LiveId" clId="{7C6D2563-4814-4BEE-A945-549062264F46}" dt="2023-07-30T08:54:24.531" v="4524" actId="1076"/>
          <ac:picMkLst>
            <pc:docMk/>
            <pc:sldMk cId="0" sldId="282"/>
            <ac:picMk id="2" creationId="{E8D8B9A7-91AD-6C95-3B29-A095F6F8CB01}"/>
          </ac:picMkLst>
        </pc:picChg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83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84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85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86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0" sldId="287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88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0" sldId="289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0" sldId="290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1127724961" sldId="291"/>
        </pc:sldMkLst>
      </pc:sldChg>
      <pc:sldChg chg="del">
        <pc:chgData name="tuyết nguyễn thị ánh" userId="a6fbc05945fbe6a6" providerId="LiveId" clId="{7C6D2563-4814-4BEE-A945-549062264F46}" dt="2023-07-28T09:02:57.811" v="307" actId="47"/>
        <pc:sldMkLst>
          <pc:docMk/>
          <pc:sldMk cId="923782948" sldId="292"/>
        </pc:sldMkLst>
      </pc:sldChg>
      <pc:sldChg chg="del">
        <pc:chgData name="tuyết nguyễn thị ánh" userId="a6fbc05945fbe6a6" providerId="LiveId" clId="{7C6D2563-4814-4BEE-A945-549062264F46}" dt="2023-07-28T09:50:48.580" v="1336" actId="47"/>
        <pc:sldMkLst>
          <pc:docMk/>
          <pc:sldMk cId="1929558887" sldId="293"/>
        </pc:sldMkLst>
      </pc:sldChg>
      <pc:sldChg chg="addSp modSp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2716872246" sldId="294"/>
        </pc:sldMkLst>
        <pc:spChg chg="add mod">
          <ac:chgData name="tuyết nguyễn thị ánh" userId="a6fbc05945fbe6a6" providerId="LiveId" clId="{7C6D2563-4814-4BEE-A945-549062264F46}" dt="2023-07-29T13:33:41.636" v="2493" actId="1076"/>
          <ac:spMkLst>
            <pc:docMk/>
            <pc:sldMk cId="2716872246" sldId="294"/>
            <ac:spMk id="2" creationId="{34CC494D-84A8-352B-6A83-8001D14CBEBC}"/>
          </ac:spMkLst>
        </pc:spChg>
        <pc:spChg chg="add mod">
          <ac:chgData name="tuyết nguyễn thị ánh" userId="a6fbc05945fbe6a6" providerId="LiveId" clId="{7C6D2563-4814-4BEE-A945-549062264F46}" dt="2023-07-29T13:36:25.017" v="2646" actId="20577"/>
          <ac:spMkLst>
            <pc:docMk/>
            <pc:sldMk cId="2716872246" sldId="294"/>
            <ac:spMk id="3" creationId="{13916426-BDCC-E7EE-B2B2-70EDD7EB02F1}"/>
          </ac:spMkLst>
        </pc:spChg>
        <pc:spChg chg="mod">
          <ac:chgData name="tuyết nguyễn thị ánh" userId="a6fbc05945fbe6a6" providerId="LiveId" clId="{7C6D2563-4814-4BEE-A945-549062264F46}" dt="2023-07-29T13:33:25.854" v="2488" actId="1076"/>
          <ac:spMkLst>
            <pc:docMk/>
            <pc:sldMk cId="2716872246" sldId="294"/>
            <ac:spMk id="28" creationId="{880F26A2-B0C9-8A9D-0437-A7C8766B15EC}"/>
          </ac:spMkLst>
        </pc:spChg>
        <pc:spChg chg="mod">
          <ac:chgData name="tuyết nguyễn thị ánh" userId="a6fbc05945fbe6a6" providerId="LiveId" clId="{7C6D2563-4814-4BEE-A945-549062264F46}" dt="2023-07-29T13:33:36.285" v="2491" actId="1076"/>
          <ac:spMkLst>
            <pc:docMk/>
            <pc:sldMk cId="2716872246" sldId="294"/>
            <ac:spMk id="29" creationId="{F9A1D94B-FC51-2A47-4B9E-7EF6433D9DE6}"/>
          </ac:spMkLst>
        </pc:spChg>
      </pc:sldChg>
      <pc:sldChg chg="del">
        <pc:chgData name="tuyết nguyễn thị ánh" userId="a6fbc05945fbe6a6" providerId="LiveId" clId="{7C6D2563-4814-4BEE-A945-549062264F46}" dt="2023-07-29T13:40:21.871" v="2822" actId="47"/>
        <pc:sldMkLst>
          <pc:docMk/>
          <pc:sldMk cId="1184261207" sldId="295"/>
        </pc:sldMkLst>
      </pc:sldChg>
      <pc:sldChg chg="modSp del mod">
        <pc:chgData name="tuyết nguyễn thị ánh" userId="a6fbc05945fbe6a6" providerId="LiveId" clId="{7C6D2563-4814-4BEE-A945-549062264F46}" dt="2023-07-29T13:40:45.135" v="2855" actId="47"/>
        <pc:sldMkLst>
          <pc:docMk/>
          <pc:sldMk cId="399157261" sldId="296"/>
        </pc:sldMkLst>
        <pc:spChg chg="mod">
          <ac:chgData name="tuyết nguyễn thị ánh" userId="a6fbc05945fbe6a6" providerId="LiveId" clId="{7C6D2563-4814-4BEE-A945-549062264F46}" dt="2023-07-29T13:40:32.096" v="2854" actId="20577"/>
          <ac:spMkLst>
            <pc:docMk/>
            <pc:sldMk cId="399157261" sldId="296"/>
            <ac:spMk id="10" creationId="{D37DC1A2-6FC1-9FC7-D0DE-76B442DAA0C4}"/>
          </ac:spMkLst>
        </pc:spChg>
      </pc:sldChg>
      <pc:sldChg chg="del">
        <pc:chgData name="tuyết nguyễn thị ánh" userId="a6fbc05945fbe6a6" providerId="LiveId" clId="{7C6D2563-4814-4BEE-A945-549062264F46}" dt="2023-07-29T14:51:54.715" v="2987" actId="47"/>
        <pc:sldMkLst>
          <pc:docMk/>
          <pc:sldMk cId="2851289570" sldId="297"/>
        </pc:sldMkLst>
      </pc:sldChg>
      <pc:sldChg chg="modSp mod ord modTransition">
        <pc:chgData name="tuyết nguyễn thị ánh" userId="a6fbc05945fbe6a6" providerId="LiveId" clId="{7C6D2563-4814-4BEE-A945-549062264F46}" dt="2023-08-01T13:17:13.025" v="11050"/>
        <pc:sldMkLst>
          <pc:docMk/>
          <pc:sldMk cId="2277668094" sldId="298"/>
        </pc:sldMkLst>
        <pc:spChg chg="mod">
          <ac:chgData name="tuyết nguyễn thị ánh" userId="a6fbc05945fbe6a6" providerId="LiveId" clId="{7C6D2563-4814-4BEE-A945-549062264F46}" dt="2023-07-30T10:28:26.104" v="10127" actId="14100"/>
          <ac:spMkLst>
            <pc:docMk/>
            <pc:sldMk cId="2277668094" sldId="298"/>
            <ac:spMk id="800" creationId="{00000000-0000-0000-0000-000000000000}"/>
          </ac:spMkLst>
        </pc:spChg>
        <pc:spChg chg="mod">
          <ac:chgData name="tuyết nguyễn thị ánh" userId="a6fbc05945fbe6a6" providerId="LiveId" clId="{7C6D2563-4814-4BEE-A945-549062264F46}" dt="2023-07-30T10:28:22.771" v="10126" actId="1076"/>
          <ac:spMkLst>
            <pc:docMk/>
            <pc:sldMk cId="2277668094" sldId="298"/>
            <ac:spMk id="802" creationId="{00000000-0000-0000-0000-000000000000}"/>
          </ac:spMkLst>
        </pc:spChg>
      </pc:sldChg>
      <pc:sldChg chg="del">
        <pc:chgData name="tuyết nguyễn thị ánh" userId="a6fbc05945fbe6a6" providerId="LiveId" clId="{7C6D2563-4814-4BEE-A945-549062264F46}" dt="2023-07-29T16:19:51.073" v="3343" actId="47"/>
        <pc:sldMkLst>
          <pc:docMk/>
          <pc:sldMk cId="780491537" sldId="299"/>
        </pc:sldMkLst>
      </pc:sldChg>
      <pc:sldChg chg="del">
        <pc:chgData name="tuyết nguyễn thị ánh" userId="a6fbc05945fbe6a6" providerId="LiveId" clId="{7C6D2563-4814-4BEE-A945-549062264F46}" dt="2023-07-29T16:19:53.251" v="3345" actId="47"/>
        <pc:sldMkLst>
          <pc:docMk/>
          <pc:sldMk cId="2287980166" sldId="300"/>
        </pc:sldMkLst>
      </pc:sldChg>
      <pc:sldChg chg="del">
        <pc:chgData name="tuyết nguyễn thị ánh" userId="a6fbc05945fbe6a6" providerId="LiveId" clId="{7C6D2563-4814-4BEE-A945-549062264F46}" dt="2023-07-29T16:19:52.559" v="3344" actId="47"/>
        <pc:sldMkLst>
          <pc:docMk/>
          <pc:sldMk cId="1321724213" sldId="301"/>
        </pc:sldMkLst>
      </pc:sldChg>
      <pc:sldChg chg="del">
        <pc:chgData name="tuyết nguyễn thị ánh" userId="a6fbc05945fbe6a6" providerId="LiveId" clId="{7C6D2563-4814-4BEE-A945-549062264F46}" dt="2023-07-30T09:00:20.639" v="5129" actId="47"/>
        <pc:sldMkLst>
          <pc:docMk/>
          <pc:sldMk cId="3324702004" sldId="302"/>
        </pc:sldMkLst>
      </pc:sldChg>
      <pc:sldChg chg="modSp mod ord modTransition">
        <pc:chgData name="tuyết nguyễn thị ánh" userId="a6fbc05945fbe6a6" providerId="LiveId" clId="{7C6D2563-4814-4BEE-A945-549062264F46}" dt="2023-08-01T13:17:13.025" v="11050"/>
        <pc:sldMkLst>
          <pc:docMk/>
          <pc:sldMk cId="3734129954" sldId="303"/>
        </pc:sldMkLst>
        <pc:spChg chg="mod">
          <ac:chgData name="tuyết nguyễn thị ánh" userId="a6fbc05945fbe6a6" providerId="LiveId" clId="{7C6D2563-4814-4BEE-A945-549062264F46}" dt="2023-07-29T14:29:14.946" v="2981" actId="20577"/>
          <ac:spMkLst>
            <pc:docMk/>
            <pc:sldMk cId="3734129954" sldId="303"/>
            <ac:spMk id="802" creationId="{00000000-0000-0000-0000-000000000000}"/>
          </ac:spMkLst>
        </pc:spChg>
      </pc:sldChg>
      <pc:sldChg chg="addSp delSp modSp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1785456640" sldId="304"/>
        </pc:sldMkLst>
        <pc:spChg chg="add mod">
          <ac:chgData name="tuyết nguyễn thị ánh" userId="a6fbc05945fbe6a6" providerId="LiveId" clId="{7C6D2563-4814-4BEE-A945-549062264F46}" dt="2023-07-30T09:11:18.532" v="5578" actId="1076"/>
          <ac:spMkLst>
            <pc:docMk/>
            <pc:sldMk cId="1785456640" sldId="304"/>
            <ac:spMk id="2" creationId="{A4D6037B-BF14-B6EE-6EC6-764B62DD3A50}"/>
          </ac:spMkLst>
        </pc:spChg>
        <pc:spChg chg="del">
          <ac:chgData name="tuyết nguyễn thị ánh" userId="a6fbc05945fbe6a6" providerId="LiveId" clId="{7C6D2563-4814-4BEE-A945-549062264F46}" dt="2023-07-30T09:08:16.533" v="5556" actId="478"/>
          <ac:spMkLst>
            <pc:docMk/>
            <pc:sldMk cId="1785456640" sldId="304"/>
            <ac:spMk id="3" creationId="{81EE53EF-6C2B-6BE6-521F-848DDF4CBA76}"/>
          </ac:spMkLst>
        </pc:spChg>
        <pc:spChg chg="del">
          <ac:chgData name="tuyết nguyễn thị ánh" userId="a6fbc05945fbe6a6" providerId="LiveId" clId="{7C6D2563-4814-4BEE-A945-549062264F46}" dt="2023-07-30T09:08:16.533" v="5556" actId="478"/>
          <ac:spMkLst>
            <pc:docMk/>
            <pc:sldMk cId="1785456640" sldId="304"/>
            <ac:spMk id="4" creationId="{5FD18E84-D9CB-6C0E-022D-D79AFBCEB8AB}"/>
          </ac:spMkLst>
        </pc:spChg>
        <pc:spChg chg="del">
          <ac:chgData name="tuyết nguyễn thị ánh" userId="a6fbc05945fbe6a6" providerId="LiveId" clId="{7C6D2563-4814-4BEE-A945-549062264F46}" dt="2023-07-30T09:08:16.533" v="5556" actId="478"/>
          <ac:spMkLst>
            <pc:docMk/>
            <pc:sldMk cId="1785456640" sldId="304"/>
            <ac:spMk id="6" creationId="{8C4E7938-9F10-57EA-8DCE-51E6990FFB85}"/>
          </ac:spMkLst>
        </pc:spChg>
        <pc:spChg chg="mod">
          <ac:chgData name="tuyết nguyễn thị ánh" userId="a6fbc05945fbe6a6" providerId="LiveId" clId="{7C6D2563-4814-4BEE-A945-549062264F46}" dt="2023-07-30T09:11:20.372" v="5579" actId="1076"/>
          <ac:spMkLst>
            <pc:docMk/>
            <pc:sldMk cId="1785456640" sldId="304"/>
            <ac:spMk id="7" creationId="{FA48945B-79F4-7BC2-EC31-3795F3E725B7}"/>
          </ac:spMkLst>
        </pc:spChg>
        <pc:spChg chg="add mod">
          <ac:chgData name="tuyết nguyễn thị ánh" userId="a6fbc05945fbe6a6" providerId="LiveId" clId="{7C6D2563-4814-4BEE-A945-549062264F46}" dt="2023-07-31T01:48:04.029" v="10860" actId="14100"/>
          <ac:spMkLst>
            <pc:docMk/>
            <pc:sldMk cId="1785456640" sldId="304"/>
            <ac:spMk id="8" creationId="{FEC88ED4-5DCE-05B0-48D5-B4AEF6FAB7A8}"/>
          </ac:spMkLst>
        </pc:spChg>
        <pc:spChg chg="add mod">
          <ac:chgData name="tuyết nguyễn thị ánh" userId="a6fbc05945fbe6a6" providerId="LiveId" clId="{7C6D2563-4814-4BEE-A945-549062264F46}" dt="2023-07-30T09:13:29.618" v="5939" actId="14100"/>
          <ac:spMkLst>
            <pc:docMk/>
            <pc:sldMk cId="1785456640" sldId="304"/>
            <ac:spMk id="10" creationId="{96C7DA4C-0AC4-BA1D-C50E-CCC0B07AE31E}"/>
          </ac:spMkLst>
        </pc:spChg>
        <pc:grpChg chg="del">
          <ac:chgData name="tuyết nguyễn thị ánh" userId="a6fbc05945fbe6a6" providerId="LiveId" clId="{7C6D2563-4814-4BEE-A945-549062264F46}" dt="2023-07-30T09:08:27.435" v="5557" actId="478"/>
          <ac:grpSpMkLst>
            <pc:docMk/>
            <pc:sldMk cId="1785456640" sldId="304"/>
            <ac:grpSpMk id="11" creationId="{D5B9943B-D2C6-C6FD-C2F2-C23104FD7940}"/>
          </ac:grpSpMkLst>
        </pc:grpChg>
        <pc:picChg chg="add mod">
          <ac:chgData name="tuyết nguyễn thị ánh" userId="a6fbc05945fbe6a6" providerId="LiveId" clId="{7C6D2563-4814-4BEE-A945-549062264F46}" dt="2023-07-30T09:11:44.662" v="5583" actId="1076"/>
          <ac:picMkLst>
            <pc:docMk/>
            <pc:sldMk cId="1785456640" sldId="304"/>
            <ac:picMk id="9" creationId="{3DED66A3-993F-C3E5-0B29-516122AED7C2}"/>
          </ac:picMkLst>
        </pc:picChg>
      </pc:sldChg>
      <pc:sldChg chg="del">
        <pc:chgData name="tuyết nguyễn thị ánh" userId="a6fbc05945fbe6a6" providerId="LiveId" clId="{7C6D2563-4814-4BEE-A945-549062264F46}" dt="2023-07-30T09:16:47.057" v="5963" actId="47"/>
        <pc:sldMkLst>
          <pc:docMk/>
          <pc:sldMk cId="3938105295" sldId="305"/>
        </pc:sldMkLst>
      </pc:sldChg>
      <pc:sldChg chg="del">
        <pc:chgData name="tuyết nguyễn thị ánh" userId="a6fbc05945fbe6a6" providerId="LiveId" clId="{7C6D2563-4814-4BEE-A945-549062264F46}" dt="2023-07-30T09:16:48.047" v="5964" actId="47"/>
        <pc:sldMkLst>
          <pc:docMk/>
          <pc:sldMk cId="1999548362" sldId="306"/>
        </pc:sldMkLst>
      </pc:sldChg>
      <pc:sldChg chg="modSp mod ord modTransition">
        <pc:chgData name="tuyết nguyễn thị ánh" userId="a6fbc05945fbe6a6" providerId="LiveId" clId="{7C6D2563-4814-4BEE-A945-549062264F46}" dt="2023-08-01T13:17:13.025" v="11050"/>
        <pc:sldMkLst>
          <pc:docMk/>
          <pc:sldMk cId="4291695334" sldId="307"/>
        </pc:sldMkLst>
        <pc:spChg chg="mod">
          <ac:chgData name="tuyết nguyễn thị ánh" userId="a6fbc05945fbe6a6" providerId="LiveId" clId="{7C6D2563-4814-4BEE-A945-549062264F46}" dt="2023-07-30T10:52:08.698" v="10760" actId="1076"/>
          <ac:spMkLst>
            <pc:docMk/>
            <pc:sldMk cId="4291695334" sldId="307"/>
            <ac:spMk id="4" creationId="{264BDBD2-8A70-D91D-49BD-3D62171B82F1}"/>
          </ac:spMkLst>
        </pc:spChg>
        <pc:spChg chg="mod">
          <ac:chgData name="tuyết nguyễn thị ánh" userId="a6fbc05945fbe6a6" providerId="LiveId" clId="{7C6D2563-4814-4BEE-A945-549062264F46}" dt="2023-07-30T10:52:05.926" v="10759" actId="1076"/>
          <ac:spMkLst>
            <pc:docMk/>
            <pc:sldMk cId="4291695334" sldId="307"/>
            <ac:spMk id="5" creationId="{3D3E4899-7598-58DA-1F93-B7067C5FE84A}"/>
          </ac:spMkLst>
        </pc:spChg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1447205460" sldId="308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3975857718" sldId="309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4047760958" sldId="310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881992419" sldId="311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2037263075" sldId="312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1683636128" sldId="313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3119038915" sldId="314"/>
        </pc:sldMkLst>
      </pc:sldChg>
      <pc:sldChg chg="modTransition">
        <pc:chgData name="tuyết nguyễn thị ánh" userId="a6fbc05945fbe6a6" providerId="LiveId" clId="{7C6D2563-4814-4BEE-A945-549062264F46}" dt="2023-08-01T13:17:13.025" v="11050"/>
        <pc:sldMkLst>
          <pc:docMk/>
          <pc:sldMk cId="2339152103" sldId="315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1752395721" sldId="316"/>
        </pc:sldMkLst>
      </pc:sldChg>
      <pc:sldChg chg="addSp delSp modSp new mod modTransition modClrScheme modAnim chgLayout">
        <pc:chgData name="tuyết nguyễn thị ánh" userId="a6fbc05945fbe6a6" providerId="LiveId" clId="{7C6D2563-4814-4BEE-A945-549062264F46}" dt="2023-08-01T13:17:13.025" v="11050"/>
        <pc:sldMkLst>
          <pc:docMk/>
          <pc:sldMk cId="2014047346" sldId="317"/>
        </pc:sldMkLst>
        <pc:spChg chg="del mod ord">
          <ac:chgData name="tuyết nguyễn thị ánh" userId="a6fbc05945fbe6a6" providerId="LiveId" clId="{7C6D2563-4814-4BEE-A945-549062264F46}" dt="2023-07-28T10:12:47.335" v="2055" actId="700"/>
          <ac:spMkLst>
            <pc:docMk/>
            <pc:sldMk cId="2014047346" sldId="317"/>
            <ac:spMk id="2" creationId="{D4F87C4D-7ED2-6318-0472-80B324E7334D}"/>
          </ac:spMkLst>
        </pc:spChg>
        <pc:spChg chg="del mod ord">
          <ac:chgData name="tuyết nguyễn thị ánh" userId="a6fbc05945fbe6a6" providerId="LiveId" clId="{7C6D2563-4814-4BEE-A945-549062264F46}" dt="2023-07-28T10:12:47.335" v="2055" actId="700"/>
          <ac:spMkLst>
            <pc:docMk/>
            <pc:sldMk cId="2014047346" sldId="317"/>
            <ac:spMk id="3" creationId="{901BE7D0-0E29-FECE-E5F6-0222F6C9B48D}"/>
          </ac:spMkLst>
        </pc:spChg>
        <pc:spChg chg="del">
          <ac:chgData name="tuyết nguyễn thị ánh" userId="a6fbc05945fbe6a6" providerId="LiveId" clId="{7C6D2563-4814-4BEE-A945-549062264F46}" dt="2023-07-28T10:12:47.335" v="2055" actId="700"/>
          <ac:spMkLst>
            <pc:docMk/>
            <pc:sldMk cId="2014047346" sldId="317"/>
            <ac:spMk id="4" creationId="{9EFFBABF-01BE-E2DF-6C9F-F3410A988410}"/>
          </ac:spMkLst>
        </pc:spChg>
        <pc:spChg chg="add del mod ord">
          <ac:chgData name="tuyết nguyễn thị ánh" userId="a6fbc05945fbe6a6" providerId="LiveId" clId="{7C6D2563-4814-4BEE-A945-549062264F46}" dt="2023-07-28T10:12:50.491" v="2056" actId="478"/>
          <ac:spMkLst>
            <pc:docMk/>
            <pc:sldMk cId="2014047346" sldId="317"/>
            <ac:spMk id="5" creationId="{333E7B70-129F-26B1-E5FC-C3A7CF31E41D}"/>
          </ac:spMkLst>
        </pc:spChg>
        <pc:spChg chg="add del mod ord">
          <ac:chgData name="tuyết nguyễn thị ánh" userId="a6fbc05945fbe6a6" providerId="LiveId" clId="{7C6D2563-4814-4BEE-A945-549062264F46}" dt="2023-07-28T10:12:50.491" v="2056" actId="478"/>
          <ac:spMkLst>
            <pc:docMk/>
            <pc:sldMk cId="2014047346" sldId="317"/>
            <ac:spMk id="6" creationId="{E0BD4DBB-2BDB-972E-3E52-B0462562D12F}"/>
          </ac:spMkLst>
        </pc:spChg>
        <pc:spChg chg="add del mod ord">
          <ac:chgData name="tuyết nguyễn thị ánh" userId="a6fbc05945fbe6a6" providerId="LiveId" clId="{7C6D2563-4814-4BEE-A945-549062264F46}" dt="2023-07-28T10:12:50.491" v="2056" actId="478"/>
          <ac:spMkLst>
            <pc:docMk/>
            <pc:sldMk cId="2014047346" sldId="317"/>
            <ac:spMk id="7" creationId="{F200AABB-7923-54EC-0A2D-0F3E9ACDAFC8}"/>
          </ac:spMkLst>
        </pc:spChg>
        <pc:spChg chg="add del mod ord">
          <ac:chgData name="tuyết nguyễn thị ánh" userId="a6fbc05945fbe6a6" providerId="LiveId" clId="{7C6D2563-4814-4BEE-A945-549062264F46}" dt="2023-07-28T10:12:50.491" v="2056" actId="478"/>
          <ac:spMkLst>
            <pc:docMk/>
            <pc:sldMk cId="2014047346" sldId="317"/>
            <ac:spMk id="8" creationId="{D5EE786F-40C0-5791-8A89-7A4F6F6ADB35}"/>
          </ac:spMkLst>
        </pc:spChg>
        <pc:spChg chg="add del mod ord">
          <ac:chgData name="tuyết nguyễn thị ánh" userId="a6fbc05945fbe6a6" providerId="LiveId" clId="{7C6D2563-4814-4BEE-A945-549062264F46}" dt="2023-07-28T10:12:50.491" v="2056" actId="478"/>
          <ac:spMkLst>
            <pc:docMk/>
            <pc:sldMk cId="2014047346" sldId="317"/>
            <ac:spMk id="9" creationId="{A37D7F71-4486-9322-6485-7B9ACE63E95E}"/>
          </ac:spMkLst>
        </pc:spChg>
        <pc:spChg chg="add del mod ord">
          <ac:chgData name="tuyết nguyễn thị ánh" userId="a6fbc05945fbe6a6" providerId="LiveId" clId="{7C6D2563-4814-4BEE-A945-549062264F46}" dt="2023-07-28T10:12:50.491" v="2056" actId="478"/>
          <ac:spMkLst>
            <pc:docMk/>
            <pc:sldMk cId="2014047346" sldId="317"/>
            <ac:spMk id="10" creationId="{6E34B35D-CC18-C13D-7142-0E057D4435E4}"/>
          </ac:spMkLst>
        </pc:spChg>
        <pc:spChg chg="add del mod ord">
          <ac:chgData name="tuyết nguyễn thị ánh" userId="a6fbc05945fbe6a6" providerId="LiveId" clId="{7C6D2563-4814-4BEE-A945-549062264F46}" dt="2023-07-28T10:12:50.491" v="2056" actId="478"/>
          <ac:spMkLst>
            <pc:docMk/>
            <pc:sldMk cId="2014047346" sldId="317"/>
            <ac:spMk id="11" creationId="{59792C63-8355-C38C-9901-4A01D6D433D0}"/>
          </ac:spMkLst>
        </pc:spChg>
        <pc:spChg chg="add mod">
          <ac:chgData name="tuyết nguyễn thị ánh" userId="a6fbc05945fbe6a6" providerId="LiveId" clId="{7C6D2563-4814-4BEE-A945-549062264F46}" dt="2023-07-28T10:13:37.674" v="2114" actId="20577"/>
          <ac:spMkLst>
            <pc:docMk/>
            <pc:sldMk cId="2014047346" sldId="317"/>
            <ac:spMk id="12" creationId="{1C3D00BF-D5FE-6534-1B10-4775B6B62D32}"/>
          </ac:spMkLst>
        </pc:spChg>
        <pc:spChg chg="add mod">
          <ac:chgData name="tuyết nguyễn thị ánh" userId="a6fbc05945fbe6a6" providerId="LiveId" clId="{7C6D2563-4814-4BEE-A945-549062264F46}" dt="2023-07-28T10:16:56.393" v="2288" actId="1076"/>
          <ac:spMkLst>
            <pc:docMk/>
            <pc:sldMk cId="2014047346" sldId="317"/>
            <ac:spMk id="13" creationId="{EBAF5B76-1442-C81B-014F-D9AE48E28204}"/>
          </ac:spMkLst>
        </pc:spChg>
        <pc:spChg chg="mod">
          <ac:chgData name="tuyết nguyễn thị ánh" userId="a6fbc05945fbe6a6" providerId="LiveId" clId="{7C6D2563-4814-4BEE-A945-549062264F46}" dt="2023-07-28T10:13:12.347" v="2057"/>
          <ac:spMkLst>
            <pc:docMk/>
            <pc:sldMk cId="2014047346" sldId="317"/>
            <ac:spMk id="16" creationId="{3A7E8670-6BF3-0376-C59A-23F950AB75A1}"/>
          </ac:spMkLst>
        </pc:spChg>
        <pc:spChg chg="add mod">
          <ac:chgData name="tuyết nguyễn thị ánh" userId="a6fbc05945fbe6a6" providerId="LiveId" clId="{7C6D2563-4814-4BEE-A945-549062264F46}" dt="2023-07-28T10:16:56.393" v="2288" actId="1076"/>
          <ac:spMkLst>
            <pc:docMk/>
            <pc:sldMk cId="2014047346" sldId="317"/>
            <ac:spMk id="17" creationId="{91ECC19A-8C2E-2BAF-D231-7FCDABE57F55}"/>
          </ac:spMkLst>
        </pc:spChg>
        <pc:spChg chg="mod">
          <ac:chgData name="tuyết nguyễn thị ánh" userId="a6fbc05945fbe6a6" providerId="LiveId" clId="{7C6D2563-4814-4BEE-A945-549062264F46}" dt="2023-07-28T10:13:12.347" v="2057"/>
          <ac:spMkLst>
            <pc:docMk/>
            <pc:sldMk cId="2014047346" sldId="317"/>
            <ac:spMk id="19" creationId="{760F5C78-70E5-D118-4D0B-D501267A4DC5}"/>
          </ac:spMkLst>
        </pc:spChg>
        <pc:spChg chg="mod">
          <ac:chgData name="tuyết nguyễn thị ánh" userId="a6fbc05945fbe6a6" providerId="LiveId" clId="{7C6D2563-4814-4BEE-A945-549062264F46}" dt="2023-07-28T10:13:12.347" v="2057"/>
          <ac:spMkLst>
            <pc:docMk/>
            <pc:sldMk cId="2014047346" sldId="317"/>
            <ac:spMk id="20" creationId="{42E9512D-404C-7CB7-3B10-9671EF2163E9}"/>
          </ac:spMkLst>
        </pc:spChg>
        <pc:spChg chg="add del mod">
          <ac:chgData name="tuyết nguyễn thị ánh" userId="a6fbc05945fbe6a6" providerId="LiveId" clId="{7C6D2563-4814-4BEE-A945-549062264F46}" dt="2023-07-28T10:15:14.359" v="2253" actId="478"/>
          <ac:spMkLst>
            <pc:docMk/>
            <pc:sldMk cId="2014047346" sldId="317"/>
            <ac:spMk id="21" creationId="{DBE88A4B-BEB2-1DF5-5685-C0C84795F522}"/>
          </ac:spMkLst>
        </pc:spChg>
        <pc:spChg chg="add mod ord">
          <ac:chgData name="tuyết nguyễn thị ánh" userId="a6fbc05945fbe6a6" providerId="LiveId" clId="{7C6D2563-4814-4BEE-A945-549062264F46}" dt="2023-07-28T10:16:50.175" v="2286" actId="1076"/>
          <ac:spMkLst>
            <pc:docMk/>
            <pc:sldMk cId="2014047346" sldId="317"/>
            <ac:spMk id="23" creationId="{D9702B01-4F40-F2E8-189E-9DEB567681B9}"/>
          </ac:spMkLst>
        </pc:spChg>
        <pc:grpChg chg="add mod">
          <ac:chgData name="tuyết nguyễn thị ánh" userId="a6fbc05945fbe6a6" providerId="LiveId" clId="{7C6D2563-4814-4BEE-A945-549062264F46}" dt="2023-07-28T10:17:20.314" v="2291" actId="1076"/>
          <ac:grpSpMkLst>
            <pc:docMk/>
            <pc:sldMk cId="2014047346" sldId="317"/>
            <ac:grpSpMk id="14" creationId="{4C57E7A2-E1E2-316A-60AF-AEEA31608CC4}"/>
          </ac:grpSpMkLst>
        </pc:grpChg>
        <pc:grpChg chg="add del mod">
          <ac:chgData name="tuyết nguyễn thị ánh" userId="a6fbc05945fbe6a6" providerId="LiveId" clId="{7C6D2563-4814-4BEE-A945-549062264F46}" dt="2023-07-28T10:13:55.251" v="2119" actId="478"/>
          <ac:grpSpMkLst>
            <pc:docMk/>
            <pc:sldMk cId="2014047346" sldId="317"/>
            <ac:grpSpMk id="18" creationId="{B1811AC5-116C-EA70-F3C4-C30C6530D0FF}"/>
          </ac:grpSpMkLst>
        </pc:grpChg>
        <pc:picChg chg="mod">
          <ac:chgData name="tuyết nguyễn thị ánh" userId="a6fbc05945fbe6a6" providerId="LiveId" clId="{7C6D2563-4814-4BEE-A945-549062264F46}" dt="2023-07-28T10:13:12.347" v="2057"/>
          <ac:picMkLst>
            <pc:docMk/>
            <pc:sldMk cId="2014047346" sldId="317"/>
            <ac:picMk id="15" creationId="{09DCDFC5-E5E9-3920-0931-3576C0D3ED76}"/>
          </ac:picMkLst>
        </pc:picChg>
        <pc:picChg chg="add mod">
          <ac:chgData name="tuyết nguyễn thị ánh" userId="a6fbc05945fbe6a6" providerId="LiveId" clId="{7C6D2563-4814-4BEE-A945-549062264F46}" dt="2023-07-28T10:17:34.116" v="2294" actId="1076"/>
          <ac:picMkLst>
            <pc:docMk/>
            <pc:sldMk cId="2014047346" sldId="317"/>
            <ac:picMk id="25" creationId="{F01E5513-341D-3CB9-B61A-BAC695DF4538}"/>
          </ac:picMkLst>
        </pc:picChg>
      </pc:sldChg>
      <pc:sldChg chg="modSp add ord modTransition">
        <pc:chgData name="tuyết nguyễn thị ánh" userId="a6fbc05945fbe6a6" providerId="LiveId" clId="{7C6D2563-4814-4BEE-A945-549062264F46}" dt="2023-08-01T13:17:13.025" v="11050"/>
        <pc:sldMkLst>
          <pc:docMk/>
          <pc:sldMk cId="2281455442" sldId="318"/>
        </pc:sldMkLst>
        <pc:spChg chg="mod">
          <ac:chgData name="tuyết nguyễn thị ánh" userId="a6fbc05945fbe6a6" providerId="LiveId" clId="{7C6D2563-4814-4BEE-A945-549062264F46}" dt="2023-07-29T13:29:40.986" v="2308" actId="2711"/>
          <ac:spMkLst>
            <pc:docMk/>
            <pc:sldMk cId="2281455442" sldId="318"/>
            <ac:spMk id="13" creationId="{D504A159-3BD5-FAF9-CBEC-2588C7ABFBC6}"/>
          </ac:spMkLst>
        </pc:spChg>
      </pc:sldChg>
      <pc:sldChg chg="addSp delSp modSp add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2029776599" sldId="319"/>
        </pc:sldMkLst>
        <pc:spChg chg="del">
          <ac:chgData name="tuyết nguyễn thị ánh" userId="a6fbc05945fbe6a6" providerId="LiveId" clId="{7C6D2563-4814-4BEE-A945-549062264F46}" dt="2023-07-29T13:37:03.137" v="2648" actId="478"/>
          <ac:spMkLst>
            <pc:docMk/>
            <pc:sldMk cId="2029776599" sldId="319"/>
            <ac:spMk id="3" creationId="{13916426-BDCC-E7EE-B2B2-70EDD7EB02F1}"/>
          </ac:spMkLst>
        </pc:spChg>
        <pc:spChg chg="add mod">
          <ac:chgData name="tuyết nguyễn thị ánh" userId="a6fbc05945fbe6a6" providerId="LiveId" clId="{7C6D2563-4814-4BEE-A945-549062264F46}" dt="2023-07-29T13:39:01.659" v="2820" actId="1076"/>
          <ac:spMkLst>
            <pc:docMk/>
            <pc:sldMk cId="2029776599" sldId="319"/>
            <ac:spMk id="4" creationId="{F6672B0B-7076-5F58-37F5-F6FC674166F0}"/>
          </ac:spMkLst>
        </pc:spChg>
      </pc:sldChg>
      <pc:sldChg chg="addSp delSp modSp add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3507268154" sldId="320"/>
        </pc:sldMkLst>
        <pc:spChg chg="del">
          <ac:chgData name="tuyết nguyễn thị ánh" userId="a6fbc05945fbe6a6" providerId="LiveId" clId="{7C6D2563-4814-4BEE-A945-549062264F46}" dt="2023-07-29T14:24:29.095" v="2948" actId="478"/>
          <ac:spMkLst>
            <pc:docMk/>
            <pc:sldMk cId="3507268154" sldId="320"/>
            <ac:spMk id="4" creationId="{5851DC87-0EB5-1F4E-4E1F-1CC48910BB63}"/>
          </ac:spMkLst>
        </pc:spChg>
        <pc:spChg chg="add mod">
          <ac:chgData name="tuyết nguyễn thị ánh" userId="a6fbc05945fbe6a6" providerId="LiveId" clId="{7C6D2563-4814-4BEE-A945-549062264F46}" dt="2023-07-29T14:26:13.147" v="2968" actId="14100"/>
          <ac:spMkLst>
            <pc:docMk/>
            <pc:sldMk cId="3507268154" sldId="320"/>
            <ac:spMk id="5" creationId="{5E73F128-361A-EB7A-F406-453B674699DE}"/>
          </ac:spMkLst>
        </pc:spChg>
      </pc:sldChg>
      <pc:sldChg chg="addSp delSp modSp add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3932129359" sldId="321"/>
        </pc:sldMkLst>
        <pc:spChg chg="add mod">
          <ac:chgData name="tuyết nguyễn thị ánh" userId="a6fbc05945fbe6a6" providerId="LiveId" clId="{7C6D2563-4814-4BEE-A945-549062264F46}" dt="2023-07-29T16:19:10.344" v="3340" actId="1076"/>
          <ac:spMkLst>
            <pc:docMk/>
            <pc:sldMk cId="3932129359" sldId="321"/>
            <ac:spMk id="5" creationId="{8990309A-5BAD-DF0D-4862-7F692CB4DEF0}"/>
          </ac:spMkLst>
        </pc:spChg>
        <pc:spChg chg="mod">
          <ac:chgData name="tuyết nguyễn thị ánh" userId="a6fbc05945fbe6a6" providerId="LiveId" clId="{7C6D2563-4814-4BEE-A945-549062264F46}" dt="2023-07-29T16:19:02.139" v="3337"/>
          <ac:spMkLst>
            <pc:docMk/>
            <pc:sldMk cId="3932129359" sldId="321"/>
            <ac:spMk id="8" creationId="{23043FA3-7F22-7E54-BB70-473A128DD894}"/>
          </ac:spMkLst>
        </pc:spChg>
        <pc:spChg chg="mod">
          <ac:chgData name="tuyết nguyễn thị ánh" userId="a6fbc05945fbe6a6" providerId="LiveId" clId="{7C6D2563-4814-4BEE-A945-549062264F46}" dt="2023-07-29T16:17:25.283" v="3325" actId="1076"/>
          <ac:spMkLst>
            <pc:docMk/>
            <pc:sldMk cId="3932129359" sldId="321"/>
            <ac:spMk id="15" creationId="{7254EA46-5F44-D0BD-821C-FB4F43B8AD44}"/>
          </ac:spMkLst>
        </pc:spChg>
        <pc:spChg chg="del">
          <ac:chgData name="tuyết nguyễn thị ánh" userId="a6fbc05945fbe6a6" providerId="LiveId" clId="{7C6D2563-4814-4BEE-A945-549062264F46}" dt="2023-07-29T16:17:19.882" v="3322" actId="478"/>
          <ac:spMkLst>
            <pc:docMk/>
            <pc:sldMk cId="3932129359" sldId="321"/>
            <ac:spMk id="19" creationId="{0A749FDE-E562-C93C-59AF-D2DF7A4179DA}"/>
          </ac:spMkLst>
        </pc:spChg>
        <pc:spChg chg="del">
          <ac:chgData name="tuyết nguyễn thị ánh" userId="a6fbc05945fbe6a6" providerId="LiveId" clId="{7C6D2563-4814-4BEE-A945-549062264F46}" dt="2023-07-29T16:17:22.317" v="3324" actId="478"/>
          <ac:spMkLst>
            <pc:docMk/>
            <pc:sldMk cId="3932129359" sldId="321"/>
            <ac:spMk id="21" creationId="{C1202E53-28C5-13FE-04E4-105ECB0D54CA}"/>
          </ac:spMkLst>
        </pc:spChg>
        <pc:spChg chg="del">
          <ac:chgData name="tuyết nguyễn thị ánh" userId="a6fbc05945fbe6a6" providerId="LiveId" clId="{7C6D2563-4814-4BEE-A945-549062264F46}" dt="2023-07-29T16:17:21.208" v="3323" actId="478"/>
          <ac:spMkLst>
            <pc:docMk/>
            <pc:sldMk cId="3932129359" sldId="321"/>
            <ac:spMk id="22" creationId="{75E6D2EC-129A-3713-C68F-B8EA0ACBF305}"/>
          </ac:spMkLst>
        </pc:spChg>
        <pc:grpChg chg="add mod">
          <ac:chgData name="tuyết nguyễn thị ánh" userId="a6fbc05945fbe6a6" providerId="LiveId" clId="{7C6D2563-4814-4BEE-A945-549062264F46}" dt="2023-07-29T16:19:18.672" v="3342" actId="1076"/>
          <ac:grpSpMkLst>
            <pc:docMk/>
            <pc:sldMk cId="3932129359" sldId="321"/>
            <ac:grpSpMk id="6" creationId="{CCCE5D87-233D-BF96-3F12-1F01C2D50FB9}"/>
          </ac:grpSpMkLst>
        </pc:grpChg>
        <pc:grpChg chg="del">
          <ac:chgData name="tuyết nguyễn thị ánh" userId="a6fbc05945fbe6a6" providerId="LiveId" clId="{7C6D2563-4814-4BEE-A945-549062264F46}" dt="2023-07-29T16:17:18.359" v="3321" actId="478"/>
          <ac:grpSpMkLst>
            <pc:docMk/>
            <pc:sldMk cId="3932129359" sldId="321"/>
            <ac:grpSpMk id="17" creationId="{8D415333-3CA2-9A89-59FD-3CCA6B7D8549}"/>
          </ac:grpSpMkLst>
        </pc:grpChg>
        <pc:picChg chg="mod">
          <ac:chgData name="tuyết nguyễn thị ánh" userId="a6fbc05945fbe6a6" providerId="LiveId" clId="{7C6D2563-4814-4BEE-A945-549062264F46}" dt="2023-07-29T16:19:02.139" v="3337"/>
          <ac:picMkLst>
            <pc:docMk/>
            <pc:sldMk cId="3932129359" sldId="321"/>
            <ac:picMk id="7" creationId="{ACEDE21D-F17A-4635-B55B-3B4341CF6DFE}"/>
          </ac:picMkLst>
        </pc:picChg>
      </pc:sldChg>
      <pc:sldChg chg="addSp delSp modSp add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3196331504" sldId="322"/>
        </pc:sldMkLst>
        <pc:spChg chg="mod">
          <ac:chgData name="tuyết nguyễn thị ánh" userId="a6fbc05945fbe6a6" providerId="LiveId" clId="{7C6D2563-4814-4BEE-A945-549062264F46}" dt="2023-07-30T08:54:50.512" v="4527" actId="1076"/>
          <ac:spMkLst>
            <pc:docMk/>
            <pc:sldMk cId="3196331504" sldId="322"/>
            <ac:spMk id="6" creationId="{37DC1576-74AE-4EBB-52B4-81841BC9412A}"/>
          </ac:spMkLst>
        </pc:spChg>
        <pc:spChg chg="del">
          <ac:chgData name="tuyết nguyễn thị ánh" userId="a6fbc05945fbe6a6" providerId="LiveId" clId="{7C6D2563-4814-4BEE-A945-549062264F46}" dt="2023-07-30T08:54:49.106" v="4526" actId="478"/>
          <ac:spMkLst>
            <pc:docMk/>
            <pc:sldMk cId="3196331504" sldId="322"/>
            <ac:spMk id="7" creationId="{4AB552DC-B1BE-D105-36E4-56F90B5EC6AF}"/>
          </ac:spMkLst>
        </pc:spChg>
        <pc:spChg chg="del">
          <ac:chgData name="tuyết nguyễn thị ánh" userId="a6fbc05945fbe6a6" providerId="LiveId" clId="{7C6D2563-4814-4BEE-A945-549062264F46}" dt="2023-07-30T08:54:48.436" v="4525" actId="478"/>
          <ac:spMkLst>
            <pc:docMk/>
            <pc:sldMk cId="3196331504" sldId="322"/>
            <ac:spMk id="9" creationId="{E75C9A6F-05D7-579C-688B-2A66B2DEE2A8}"/>
          </ac:spMkLst>
        </pc:spChg>
        <pc:spChg chg="mod">
          <ac:chgData name="tuyết nguyễn thị ánh" userId="a6fbc05945fbe6a6" providerId="LiveId" clId="{7C6D2563-4814-4BEE-A945-549062264F46}" dt="2023-07-30T08:56:05.361" v="4663" actId="1076"/>
          <ac:spMkLst>
            <pc:docMk/>
            <pc:sldMk cId="3196331504" sldId="322"/>
            <ac:spMk id="11" creationId="{3843FB56-086B-870A-D402-C63D997ED419}"/>
          </ac:spMkLst>
        </pc:spChg>
        <pc:spChg chg="mod">
          <ac:chgData name="tuyết nguyễn thị ánh" userId="a6fbc05945fbe6a6" providerId="LiveId" clId="{7C6D2563-4814-4BEE-A945-549062264F46}" dt="2023-07-30T08:57:09.104" v="4859" actId="1076"/>
          <ac:spMkLst>
            <pc:docMk/>
            <pc:sldMk cId="3196331504" sldId="322"/>
            <ac:spMk id="12" creationId="{233E7F2F-E740-DF0D-3ED6-2F0E0D74717F}"/>
          </ac:spMkLst>
        </pc:spChg>
        <pc:spChg chg="del mod">
          <ac:chgData name="tuyết nguyễn thị ánh" userId="a6fbc05945fbe6a6" providerId="LiveId" clId="{7C6D2563-4814-4BEE-A945-549062264F46}" dt="2023-07-30T08:55:04.146" v="4531" actId="478"/>
          <ac:spMkLst>
            <pc:docMk/>
            <pc:sldMk cId="3196331504" sldId="322"/>
            <ac:spMk id="13" creationId="{93C1E3BF-75C8-7A66-685C-E52778C7A618}"/>
          </ac:spMkLst>
        </pc:spChg>
        <pc:picChg chg="add mod">
          <ac:chgData name="tuyết nguyễn thị ánh" userId="a6fbc05945fbe6a6" providerId="LiveId" clId="{7C6D2563-4814-4BEE-A945-549062264F46}" dt="2023-07-30T08:57:16.482" v="4863" actId="1076"/>
          <ac:picMkLst>
            <pc:docMk/>
            <pc:sldMk cId="3196331504" sldId="322"/>
            <ac:picMk id="2" creationId="{C04031A1-E9E7-401B-4361-2FB8CBAE94B0}"/>
          </ac:picMkLst>
        </pc:picChg>
      </pc:sldChg>
      <pc:sldChg chg="delSp modSp add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68706554" sldId="323"/>
        </pc:sldMkLst>
        <pc:spChg chg="del">
          <ac:chgData name="tuyết nguyễn thị ánh" userId="a6fbc05945fbe6a6" providerId="LiveId" clId="{7C6D2563-4814-4BEE-A945-549062264F46}" dt="2023-07-30T09:31:22.801" v="6490" actId="478"/>
          <ac:spMkLst>
            <pc:docMk/>
            <pc:sldMk cId="68706554" sldId="323"/>
            <ac:spMk id="2" creationId="{28936310-4B91-8EFE-9725-0D26DE5D3DB8}"/>
          </ac:spMkLst>
        </pc:spChg>
        <pc:spChg chg="mod">
          <ac:chgData name="tuyết nguyễn thị ánh" userId="a6fbc05945fbe6a6" providerId="LiveId" clId="{7C6D2563-4814-4BEE-A945-549062264F46}" dt="2023-07-30T09:37:10.983" v="6987" actId="20577"/>
          <ac:spMkLst>
            <pc:docMk/>
            <pc:sldMk cId="68706554" sldId="323"/>
            <ac:spMk id="3" creationId="{23E45BFA-2CC7-62BF-4EE3-4310704A0736}"/>
          </ac:spMkLst>
        </pc:spChg>
        <pc:spChg chg="mod">
          <ac:chgData name="tuyết nguyễn thị ánh" userId="a6fbc05945fbe6a6" providerId="LiveId" clId="{7C6D2563-4814-4BEE-A945-549062264F46}" dt="2023-07-30T09:34:25.633" v="6951" actId="1076"/>
          <ac:spMkLst>
            <pc:docMk/>
            <pc:sldMk cId="68706554" sldId="323"/>
            <ac:spMk id="5" creationId="{AEAB8B36-011C-3AFA-2030-8A9B24868AC1}"/>
          </ac:spMkLst>
        </pc:spChg>
        <pc:spChg chg="mod">
          <ac:chgData name="tuyết nguyễn thị ánh" userId="a6fbc05945fbe6a6" providerId="LiveId" clId="{7C6D2563-4814-4BEE-A945-549062264F46}" dt="2023-07-30T09:36:48.726" v="6985"/>
          <ac:spMkLst>
            <pc:docMk/>
            <pc:sldMk cId="68706554" sldId="323"/>
            <ac:spMk id="7" creationId="{803B4CCB-85EF-BFD3-013C-39CECF574813}"/>
          </ac:spMkLst>
        </pc:spChg>
        <pc:spChg chg="mod">
          <ac:chgData name="tuyết nguyễn thị ánh" userId="a6fbc05945fbe6a6" providerId="LiveId" clId="{7C6D2563-4814-4BEE-A945-549062264F46}" dt="2023-07-30T09:34:22.249" v="6950" actId="1076"/>
          <ac:spMkLst>
            <pc:docMk/>
            <pc:sldMk cId="68706554" sldId="323"/>
            <ac:spMk id="13" creationId="{FD794C59-E934-A971-87CC-7A8A6C4460DB}"/>
          </ac:spMkLst>
        </pc:spChg>
        <pc:picChg chg="mod">
          <ac:chgData name="tuyết nguyễn thị ánh" userId="a6fbc05945fbe6a6" providerId="LiveId" clId="{7C6D2563-4814-4BEE-A945-549062264F46}" dt="2023-07-30T09:34:02.921" v="6947" actId="1076"/>
          <ac:picMkLst>
            <pc:docMk/>
            <pc:sldMk cId="68706554" sldId="323"/>
            <ac:picMk id="8" creationId="{212EEA93-BA14-5D93-3110-84FB863E9657}"/>
          </ac:picMkLst>
        </pc:picChg>
      </pc:sldChg>
      <pc:sldChg chg="addSp delSp modSp add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2038360376" sldId="324"/>
        </pc:sldMkLst>
        <pc:spChg chg="mod">
          <ac:chgData name="tuyết nguyễn thị ánh" userId="a6fbc05945fbe6a6" providerId="LiveId" clId="{7C6D2563-4814-4BEE-A945-549062264F46}" dt="2023-07-30T09:40:11.047" v="7035" actId="1035"/>
          <ac:spMkLst>
            <pc:docMk/>
            <pc:sldMk cId="2038360376" sldId="324"/>
            <ac:spMk id="2" creationId="{A4D6037B-BF14-B6EE-6EC6-764B62DD3A50}"/>
          </ac:spMkLst>
        </pc:spChg>
        <pc:spChg chg="add del mod">
          <ac:chgData name="tuyết nguyễn thị ánh" userId="a6fbc05945fbe6a6" providerId="LiveId" clId="{7C6D2563-4814-4BEE-A945-549062264F46}" dt="2023-07-30T09:38:38.430" v="7010" actId="478"/>
          <ac:spMkLst>
            <pc:docMk/>
            <pc:sldMk cId="2038360376" sldId="324"/>
            <ac:spMk id="3" creationId="{FA7E713F-5408-94F9-A87D-81E93AE4507F}"/>
          </ac:spMkLst>
        </pc:spChg>
        <pc:spChg chg="add mod">
          <ac:chgData name="tuyết nguyễn thị ánh" userId="a6fbc05945fbe6a6" providerId="LiveId" clId="{7C6D2563-4814-4BEE-A945-549062264F46}" dt="2023-07-30T09:41:54.208" v="7102" actId="1076"/>
          <ac:spMkLst>
            <pc:docMk/>
            <pc:sldMk cId="2038360376" sldId="324"/>
            <ac:spMk id="4" creationId="{8A7BD156-1DFB-0F64-4597-00D3AE6721F9}"/>
          </ac:spMkLst>
        </pc:spChg>
        <pc:spChg chg="mod">
          <ac:chgData name="tuyết nguyễn thị ánh" userId="a6fbc05945fbe6a6" providerId="LiveId" clId="{7C6D2563-4814-4BEE-A945-549062264F46}" dt="2023-07-30T09:38:40.149" v="7011" actId="1076"/>
          <ac:spMkLst>
            <pc:docMk/>
            <pc:sldMk cId="2038360376" sldId="324"/>
            <ac:spMk id="7" creationId="{FA48945B-79F4-7BC2-EC31-3795F3E725B7}"/>
          </ac:spMkLst>
        </pc:spChg>
        <pc:spChg chg="mod">
          <ac:chgData name="tuyết nguyễn thị ánh" userId="a6fbc05945fbe6a6" providerId="LiveId" clId="{7C6D2563-4814-4BEE-A945-549062264F46}" dt="2023-07-30T09:39:47.622" v="7027"/>
          <ac:spMkLst>
            <pc:docMk/>
            <pc:sldMk cId="2038360376" sldId="324"/>
            <ac:spMk id="8" creationId="{FEC88ED4-5DCE-05B0-48D5-B4AEF6FAB7A8}"/>
          </ac:spMkLst>
        </pc:spChg>
        <pc:spChg chg="mod">
          <ac:chgData name="tuyết nguyễn thị ánh" userId="a6fbc05945fbe6a6" providerId="LiveId" clId="{7C6D2563-4814-4BEE-A945-549062264F46}" dt="2023-07-30T09:41:58.871" v="7104" actId="14100"/>
          <ac:spMkLst>
            <pc:docMk/>
            <pc:sldMk cId="2038360376" sldId="324"/>
            <ac:spMk id="10" creationId="{96C7DA4C-0AC4-BA1D-C50E-CCC0B07AE31E}"/>
          </ac:spMkLst>
        </pc:spChg>
        <pc:picChg chg="add del mod">
          <ac:chgData name="tuyết nguyễn thị ánh" userId="a6fbc05945fbe6a6" providerId="LiveId" clId="{7C6D2563-4814-4BEE-A945-549062264F46}" dt="2023-07-30T09:41:45.855" v="7099" actId="478"/>
          <ac:picMkLst>
            <pc:docMk/>
            <pc:sldMk cId="2038360376" sldId="324"/>
            <ac:picMk id="5" creationId="{8B743BF3-C377-B060-33AD-3D959BB9C1B9}"/>
          </ac:picMkLst>
        </pc:picChg>
        <pc:picChg chg="mod">
          <ac:chgData name="tuyết nguyễn thị ánh" userId="a6fbc05945fbe6a6" providerId="LiveId" clId="{7C6D2563-4814-4BEE-A945-549062264F46}" dt="2023-07-30T09:41:55.540" v="7103" actId="1076"/>
          <ac:picMkLst>
            <pc:docMk/>
            <pc:sldMk cId="2038360376" sldId="324"/>
            <ac:picMk id="9" creationId="{3DED66A3-993F-C3E5-0B29-516122AED7C2}"/>
          </ac:picMkLst>
        </pc:picChg>
      </pc:sldChg>
      <pc:sldChg chg="modSp add del">
        <pc:chgData name="tuyết nguyễn thị ánh" userId="a6fbc05945fbe6a6" providerId="LiveId" clId="{7C6D2563-4814-4BEE-A945-549062264F46}" dt="2023-07-30T09:42:12.767" v="7105" actId="47"/>
        <pc:sldMkLst>
          <pc:docMk/>
          <pc:sldMk cId="1801740429" sldId="325"/>
        </pc:sldMkLst>
        <pc:spChg chg="mod">
          <ac:chgData name="tuyết nguyễn thị ánh" userId="a6fbc05945fbe6a6" providerId="LiveId" clId="{7C6D2563-4814-4BEE-A945-549062264F46}" dt="2023-07-30T09:41:15.337" v="7093" actId="20577"/>
          <ac:spMkLst>
            <pc:docMk/>
            <pc:sldMk cId="1801740429" sldId="325"/>
            <ac:spMk id="8" creationId="{0C2391C5-86C4-DE0E-9F77-ACE2254BACD4}"/>
          </ac:spMkLst>
        </pc:spChg>
      </pc:sldChg>
      <pc:sldChg chg="delSp modSp add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232777295" sldId="326"/>
        </pc:sldMkLst>
        <pc:spChg chg="del">
          <ac:chgData name="tuyết nguyễn thị ánh" userId="a6fbc05945fbe6a6" providerId="LiveId" clId="{7C6D2563-4814-4BEE-A945-549062264F46}" dt="2023-07-30T10:13:05.810" v="9170" actId="478"/>
          <ac:spMkLst>
            <pc:docMk/>
            <pc:sldMk cId="232777295" sldId="326"/>
            <ac:spMk id="3" creationId="{0B892E7B-5FF7-753E-ECDB-CFBA46DB4518}"/>
          </ac:spMkLst>
        </pc:spChg>
        <pc:spChg chg="mod">
          <ac:chgData name="tuyết nguyễn thị ánh" userId="a6fbc05945fbe6a6" providerId="LiveId" clId="{7C6D2563-4814-4BEE-A945-549062264F46}" dt="2023-07-30T10:12:54.625" v="9168" actId="1076"/>
          <ac:spMkLst>
            <pc:docMk/>
            <pc:sldMk cId="232777295" sldId="326"/>
            <ac:spMk id="4" creationId="{E57B902E-5AC7-D581-FB3D-0F763EAA6B02}"/>
          </ac:spMkLst>
        </pc:spChg>
        <pc:spChg chg="mod ord">
          <ac:chgData name="tuyết nguyễn thị ánh" userId="a6fbc05945fbe6a6" providerId="LiveId" clId="{7C6D2563-4814-4BEE-A945-549062264F46}" dt="2023-07-30T10:12:50.506" v="9167" actId="1076"/>
          <ac:spMkLst>
            <pc:docMk/>
            <pc:sldMk cId="232777295" sldId="326"/>
            <ac:spMk id="5" creationId="{01491CB6-EB8A-F56F-2E25-5957DDE5DBE0}"/>
          </ac:spMkLst>
        </pc:spChg>
        <pc:spChg chg="mod">
          <ac:chgData name="tuyết nguyễn thị ánh" userId="a6fbc05945fbe6a6" providerId="LiveId" clId="{7C6D2563-4814-4BEE-A945-549062264F46}" dt="2023-07-30T10:11:45.188" v="9110" actId="1035"/>
          <ac:spMkLst>
            <pc:docMk/>
            <pc:sldMk cId="232777295" sldId="326"/>
            <ac:spMk id="6" creationId="{1613F29A-5805-B5C0-D425-F5C5F90C132D}"/>
          </ac:spMkLst>
        </pc:spChg>
        <pc:spChg chg="mod">
          <ac:chgData name="tuyết nguyễn thị ánh" userId="a6fbc05945fbe6a6" providerId="LiveId" clId="{7C6D2563-4814-4BEE-A945-549062264F46}" dt="2023-07-30T10:14:54.092" v="9284" actId="20577"/>
          <ac:spMkLst>
            <pc:docMk/>
            <pc:sldMk cId="232777295" sldId="326"/>
            <ac:spMk id="7" creationId="{3F36CA0C-CF42-09F1-B5AF-DB04FC79E549}"/>
          </ac:spMkLst>
        </pc:spChg>
        <pc:spChg chg="del">
          <ac:chgData name="tuyết nguyễn thị ánh" userId="a6fbc05945fbe6a6" providerId="LiveId" clId="{7C6D2563-4814-4BEE-A945-549062264F46}" dt="2023-07-30T10:13:04.956" v="9169" actId="478"/>
          <ac:spMkLst>
            <pc:docMk/>
            <pc:sldMk cId="232777295" sldId="326"/>
            <ac:spMk id="10" creationId="{9ED459C0-005F-4B67-BE65-1754FDF8FFCB}"/>
          </ac:spMkLst>
        </pc:spChg>
        <pc:spChg chg="mod">
          <ac:chgData name="tuyết nguyễn thị ánh" userId="a6fbc05945fbe6a6" providerId="LiveId" clId="{7C6D2563-4814-4BEE-A945-549062264F46}" dt="2023-07-30T10:16:18.526" v="9487" actId="1076"/>
          <ac:spMkLst>
            <pc:docMk/>
            <pc:sldMk cId="232777295" sldId="326"/>
            <ac:spMk id="13" creationId="{6F11FA10-CF62-97EE-55AD-0E273ECC3719}"/>
          </ac:spMkLst>
        </pc:spChg>
        <pc:picChg chg="mod">
          <ac:chgData name="tuyết nguyễn thị ánh" userId="a6fbc05945fbe6a6" providerId="LiveId" clId="{7C6D2563-4814-4BEE-A945-549062264F46}" dt="2023-07-30T10:16:02.304" v="9470" actId="1076"/>
          <ac:picMkLst>
            <pc:docMk/>
            <pc:sldMk cId="232777295" sldId="326"/>
            <ac:picMk id="9" creationId="{D9D671FB-2423-1576-7BDF-FC6C302946D6}"/>
          </ac:picMkLst>
        </pc:picChg>
        <pc:cxnChg chg="del">
          <ac:chgData name="tuyết nguyễn thị ánh" userId="a6fbc05945fbe6a6" providerId="LiveId" clId="{7C6D2563-4814-4BEE-A945-549062264F46}" dt="2023-07-30T10:13:09.713" v="9172" actId="478"/>
          <ac:cxnSpMkLst>
            <pc:docMk/>
            <pc:sldMk cId="232777295" sldId="326"/>
            <ac:cxnSpMk id="2" creationId="{FD991E9F-3722-8F43-C77F-14A6F5438FFE}"/>
          </ac:cxnSpMkLst>
        </pc:cxnChg>
        <pc:cxnChg chg="del">
          <ac:chgData name="tuyết nguyễn thị ánh" userId="a6fbc05945fbe6a6" providerId="LiveId" clId="{7C6D2563-4814-4BEE-A945-549062264F46}" dt="2023-07-30T10:13:08.898" v="9171" actId="478"/>
          <ac:cxnSpMkLst>
            <pc:docMk/>
            <pc:sldMk cId="232777295" sldId="326"/>
            <ac:cxnSpMk id="8" creationId="{5EDC0230-9747-BDFA-9B65-20CFA29F1200}"/>
          </ac:cxnSpMkLst>
        </pc:cxnChg>
      </pc:sldChg>
      <pc:sldChg chg="addSp delSp modSp add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2861682687" sldId="327"/>
        </pc:sldMkLst>
        <pc:spChg chg="add del mod">
          <ac:chgData name="tuyết nguyễn thị ánh" userId="a6fbc05945fbe6a6" providerId="LiveId" clId="{7C6D2563-4814-4BEE-A945-549062264F46}" dt="2023-07-30T10:22:54.249" v="9938" actId="478"/>
          <ac:spMkLst>
            <pc:docMk/>
            <pc:sldMk cId="2861682687" sldId="327"/>
            <ac:spMk id="2" creationId="{71AE5312-8D53-3FAA-9CFA-2F191A3F5E3B}"/>
          </ac:spMkLst>
        </pc:spChg>
        <pc:spChg chg="mod">
          <ac:chgData name="tuyết nguyễn thị ánh" userId="a6fbc05945fbe6a6" providerId="LiveId" clId="{7C6D2563-4814-4BEE-A945-549062264F46}" dt="2023-07-30T10:22:22.035" v="9932" actId="1076"/>
          <ac:spMkLst>
            <pc:docMk/>
            <pc:sldMk cId="2861682687" sldId="327"/>
            <ac:spMk id="4" creationId="{0F978EA8-1B51-D4D7-BA38-849423A42DA7}"/>
          </ac:spMkLst>
        </pc:spChg>
        <pc:spChg chg="mod">
          <ac:chgData name="tuyết nguyễn thị ánh" userId="a6fbc05945fbe6a6" providerId="LiveId" clId="{7C6D2563-4814-4BEE-A945-549062264F46}" dt="2023-07-30T10:18:45.115" v="9688" actId="20577"/>
          <ac:spMkLst>
            <pc:docMk/>
            <pc:sldMk cId="2861682687" sldId="327"/>
            <ac:spMk id="14" creationId="{4B997A35-A7DA-93A5-79B2-688995795243}"/>
          </ac:spMkLst>
        </pc:spChg>
        <pc:spChg chg="mod">
          <ac:chgData name="tuyết nguyễn thị ánh" userId="a6fbc05945fbe6a6" providerId="LiveId" clId="{7C6D2563-4814-4BEE-A945-549062264F46}" dt="2023-07-30T10:21:50.322" v="9926" actId="1035"/>
          <ac:spMkLst>
            <pc:docMk/>
            <pc:sldMk cId="2861682687" sldId="327"/>
            <ac:spMk id="15" creationId="{28935749-4107-EA2C-23C7-1FD3CF777D8A}"/>
          </ac:spMkLst>
        </pc:spChg>
        <pc:spChg chg="mod">
          <ac:chgData name="tuyết nguyễn thị ánh" userId="a6fbc05945fbe6a6" providerId="LiveId" clId="{7C6D2563-4814-4BEE-A945-549062264F46}" dt="2023-07-30T10:21:50.322" v="9926" actId="1035"/>
          <ac:spMkLst>
            <pc:docMk/>
            <pc:sldMk cId="2861682687" sldId="327"/>
            <ac:spMk id="17" creationId="{476CE2C6-BBE2-6F00-2EA3-3133D59429BA}"/>
          </ac:spMkLst>
        </pc:spChg>
        <pc:grpChg chg="mod">
          <ac:chgData name="tuyết nguyễn thị ánh" userId="a6fbc05945fbe6a6" providerId="LiveId" clId="{7C6D2563-4814-4BEE-A945-549062264F46}" dt="2023-07-30T10:21:50.322" v="9926" actId="1035"/>
          <ac:grpSpMkLst>
            <pc:docMk/>
            <pc:sldMk cId="2861682687" sldId="327"/>
            <ac:grpSpMk id="12" creationId="{4CC0C20C-DDCA-E6FF-470E-92FE59928E31}"/>
          </ac:grpSpMkLst>
        </pc:grpChg>
        <pc:picChg chg="add mod">
          <ac:chgData name="tuyết nguyễn thị ánh" userId="a6fbc05945fbe6a6" providerId="LiveId" clId="{7C6D2563-4814-4BEE-A945-549062264F46}" dt="2023-07-30T10:23:09.399" v="9943" actId="14100"/>
          <ac:picMkLst>
            <pc:docMk/>
            <pc:sldMk cId="2861682687" sldId="327"/>
            <ac:picMk id="5" creationId="{454BED3F-A916-CA19-F8E4-338F7B19F449}"/>
          </ac:picMkLst>
        </pc:picChg>
      </pc:sldChg>
      <pc:sldChg chg="addSp delSp modSp add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3283574340" sldId="328"/>
        </pc:sldMkLst>
        <pc:spChg chg="add mod">
          <ac:chgData name="tuyết nguyễn thị ánh" userId="a6fbc05945fbe6a6" providerId="LiveId" clId="{7C6D2563-4814-4BEE-A945-549062264F46}" dt="2023-07-30T09:38:22.883" v="7006" actId="1076"/>
          <ac:spMkLst>
            <pc:docMk/>
            <pc:sldMk cId="3283574340" sldId="328"/>
            <ac:spMk id="2" creationId="{D35D3130-2A69-07A3-9DA0-112AD037F8B1}"/>
          </ac:spMkLst>
        </pc:spChg>
        <pc:spChg chg="mod">
          <ac:chgData name="tuyết nguyễn thị ánh" userId="a6fbc05945fbe6a6" providerId="LiveId" clId="{7C6D2563-4814-4BEE-A945-549062264F46}" dt="2023-07-30T09:37:13.904" v="6989" actId="20577"/>
          <ac:spMkLst>
            <pc:docMk/>
            <pc:sldMk cId="3283574340" sldId="328"/>
            <ac:spMk id="3" creationId="{23E45BFA-2CC7-62BF-4EE3-4310704A0736}"/>
          </ac:spMkLst>
        </pc:spChg>
        <pc:spChg chg="del">
          <ac:chgData name="tuyết nguyễn thị ánh" userId="a6fbc05945fbe6a6" providerId="LiveId" clId="{7C6D2563-4814-4BEE-A945-549062264F46}" dt="2023-07-30T09:35:48.250" v="6957" actId="478"/>
          <ac:spMkLst>
            <pc:docMk/>
            <pc:sldMk cId="3283574340" sldId="328"/>
            <ac:spMk id="5" creationId="{AEAB8B36-011C-3AFA-2030-8A9B24868AC1}"/>
          </ac:spMkLst>
        </pc:spChg>
        <pc:spChg chg="mod">
          <ac:chgData name="tuyết nguyễn thị ánh" userId="a6fbc05945fbe6a6" providerId="LiveId" clId="{7C6D2563-4814-4BEE-A945-549062264F46}" dt="2023-07-30T09:36:42.120" v="6983"/>
          <ac:spMkLst>
            <pc:docMk/>
            <pc:sldMk cId="3283574340" sldId="328"/>
            <ac:spMk id="7" creationId="{803B4CCB-85EF-BFD3-013C-39CECF574813}"/>
          </ac:spMkLst>
        </pc:spChg>
        <pc:spChg chg="mod">
          <ac:chgData name="tuyết nguyễn thị ánh" userId="a6fbc05945fbe6a6" providerId="LiveId" clId="{7C6D2563-4814-4BEE-A945-549062264F46}" dt="2023-07-30T09:36:17.984" v="6977" actId="1035"/>
          <ac:spMkLst>
            <pc:docMk/>
            <pc:sldMk cId="3283574340" sldId="328"/>
            <ac:spMk id="13" creationId="{FD794C59-E934-A971-87CC-7A8A6C4460DB}"/>
          </ac:spMkLst>
        </pc:spChg>
        <pc:picChg chg="mod">
          <ac:chgData name="tuyết nguyễn thị ánh" userId="a6fbc05945fbe6a6" providerId="LiveId" clId="{7C6D2563-4814-4BEE-A945-549062264F46}" dt="2023-07-30T09:38:15.864" v="7005" actId="1076"/>
          <ac:picMkLst>
            <pc:docMk/>
            <pc:sldMk cId="3283574340" sldId="328"/>
            <ac:picMk id="8" creationId="{212EEA93-BA14-5D93-3110-84FB863E9657}"/>
          </ac:picMkLst>
        </pc:picChg>
      </pc:sldChg>
      <pc:sldChg chg="new del">
        <pc:chgData name="tuyết nguyễn thị ánh" userId="a6fbc05945fbe6a6" providerId="LiveId" clId="{7C6D2563-4814-4BEE-A945-549062264F46}" dt="2023-07-30T09:57:52.070" v="7993" actId="47"/>
        <pc:sldMkLst>
          <pc:docMk/>
          <pc:sldMk cId="2503510505" sldId="329"/>
        </pc:sldMkLst>
      </pc:sldChg>
      <pc:sldChg chg="addSp delSp modSp add mod modTransition addAnim delAnim modAnim">
        <pc:chgData name="tuyết nguyễn thị ánh" userId="a6fbc05945fbe6a6" providerId="LiveId" clId="{7C6D2563-4814-4BEE-A945-549062264F46}" dt="2023-08-01T13:17:13.025" v="11050"/>
        <pc:sldMkLst>
          <pc:docMk/>
          <pc:sldMk cId="441259722" sldId="330"/>
        </pc:sldMkLst>
        <pc:spChg chg="del">
          <ac:chgData name="tuyết nguyễn thị ánh" userId="a6fbc05945fbe6a6" providerId="LiveId" clId="{7C6D2563-4814-4BEE-A945-549062264F46}" dt="2023-07-30T09:42:54.475" v="7108" actId="478"/>
          <ac:spMkLst>
            <pc:docMk/>
            <pc:sldMk cId="441259722" sldId="330"/>
            <ac:spMk id="2" creationId="{98538F7D-83DB-EC77-32D8-07B2986AE022}"/>
          </ac:spMkLst>
        </pc:spChg>
        <pc:spChg chg="mod">
          <ac:chgData name="tuyết nguyễn thị ánh" userId="a6fbc05945fbe6a6" providerId="LiveId" clId="{7C6D2563-4814-4BEE-A945-549062264F46}" dt="2023-07-30T09:47:49.839" v="7533" actId="1076"/>
          <ac:spMkLst>
            <pc:docMk/>
            <pc:sldMk cId="441259722" sldId="330"/>
            <ac:spMk id="3" creationId="{02517483-3108-99D9-4424-72E1E8A42BFA}"/>
          </ac:spMkLst>
        </pc:spChg>
        <pc:spChg chg="mod">
          <ac:chgData name="tuyết nguyễn thị ánh" userId="a6fbc05945fbe6a6" providerId="LiveId" clId="{7C6D2563-4814-4BEE-A945-549062264F46}" dt="2023-07-30T09:47:32.384" v="7530" actId="255"/>
          <ac:spMkLst>
            <pc:docMk/>
            <pc:sldMk cId="441259722" sldId="330"/>
            <ac:spMk id="4" creationId="{BCBA9373-849F-2485-E1F8-36B5F79EA451}"/>
          </ac:spMkLst>
        </pc:spChg>
        <pc:spChg chg="add mod">
          <ac:chgData name="tuyết nguyễn thị ánh" userId="a6fbc05945fbe6a6" providerId="LiveId" clId="{7C6D2563-4814-4BEE-A945-549062264F46}" dt="2023-07-30T09:47:32.384" v="7530" actId="255"/>
          <ac:spMkLst>
            <pc:docMk/>
            <pc:sldMk cId="441259722" sldId="330"/>
            <ac:spMk id="8" creationId="{5D3F8B32-3907-88EE-22D8-44C42645A0F2}"/>
          </ac:spMkLst>
        </pc:spChg>
        <pc:spChg chg="add del mod">
          <ac:chgData name="tuyết nguyễn thị ánh" userId="a6fbc05945fbe6a6" providerId="LiveId" clId="{7C6D2563-4814-4BEE-A945-549062264F46}" dt="2023-07-30T09:48:07.946" v="7538" actId="207"/>
          <ac:spMkLst>
            <pc:docMk/>
            <pc:sldMk cId="441259722" sldId="330"/>
            <ac:spMk id="13" creationId="{BD88B70E-6C73-BA61-4FCF-813DB2E0C511}"/>
          </ac:spMkLst>
        </pc:spChg>
        <pc:spChg chg="mod">
          <ac:chgData name="tuyết nguyễn thị ánh" userId="a6fbc05945fbe6a6" providerId="LiveId" clId="{7C6D2563-4814-4BEE-A945-549062264F46}" dt="2023-07-30T09:47:32.384" v="7530" actId="255"/>
          <ac:spMkLst>
            <pc:docMk/>
            <pc:sldMk cId="441259722" sldId="330"/>
            <ac:spMk id="14" creationId="{89C02FC4-B055-9FC1-6E52-AA2E483D6730}"/>
          </ac:spMkLst>
        </pc:spChg>
        <pc:spChg chg="del mod">
          <ac:chgData name="tuyết nguyễn thị ánh" userId="a6fbc05945fbe6a6" providerId="LiveId" clId="{7C6D2563-4814-4BEE-A945-549062264F46}" dt="2023-07-30T09:47:27.315" v="7529" actId="478"/>
          <ac:spMkLst>
            <pc:docMk/>
            <pc:sldMk cId="441259722" sldId="330"/>
            <ac:spMk id="19" creationId="{53E229EF-D4FE-75FE-6B27-1C9AD5A4524F}"/>
          </ac:spMkLst>
        </pc:spChg>
        <pc:grpChg chg="del mod">
          <ac:chgData name="tuyết nguyễn thị ánh" userId="a6fbc05945fbe6a6" providerId="LiveId" clId="{7C6D2563-4814-4BEE-A945-549062264F46}" dt="2023-07-30T09:45:53.846" v="7230" actId="478"/>
          <ac:grpSpMkLst>
            <pc:docMk/>
            <pc:sldMk cId="441259722" sldId="330"/>
            <ac:grpSpMk id="5" creationId="{847A56E1-C1D6-5BB6-FD8A-15C3EEE36357}"/>
          </ac:grpSpMkLst>
        </pc:grpChg>
        <pc:grpChg chg="add mod">
          <ac:chgData name="tuyết nguyễn thị ánh" userId="a6fbc05945fbe6a6" providerId="LiveId" clId="{7C6D2563-4814-4BEE-A945-549062264F46}" dt="2023-07-30T09:47:49.839" v="7533" actId="1076"/>
          <ac:grpSpMkLst>
            <pc:docMk/>
            <pc:sldMk cId="441259722" sldId="330"/>
            <ac:grpSpMk id="9" creationId="{D92E130D-4685-A0FF-5F89-C04570F43046}"/>
          </ac:grpSpMkLst>
        </pc:grpChg>
        <pc:grpChg chg="mod">
          <ac:chgData name="tuyết nguyễn thị ánh" userId="a6fbc05945fbe6a6" providerId="LiveId" clId="{7C6D2563-4814-4BEE-A945-549062264F46}" dt="2023-07-30T09:47:32.384" v="7530" actId="255"/>
          <ac:grpSpMkLst>
            <pc:docMk/>
            <pc:sldMk cId="441259722" sldId="330"/>
            <ac:grpSpMk id="15" creationId="{1DE1E54C-EB91-55DD-B81F-FE386B534EF1}"/>
          </ac:grpSpMkLst>
        </pc:grpChg>
        <pc:picChg chg="mod">
          <ac:chgData name="tuyết nguyễn thị ánh" userId="a6fbc05945fbe6a6" providerId="LiveId" clId="{7C6D2563-4814-4BEE-A945-549062264F46}" dt="2023-07-30T09:47:56.456" v="7535" actId="1076"/>
          <ac:picMkLst>
            <pc:docMk/>
            <pc:sldMk cId="441259722" sldId="330"/>
            <ac:picMk id="21" creationId="{4DCD4224-2DD5-2155-2A02-EDE04E4E8A3E}"/>
          </ac:picMkLst>
        </pc:picChg>
      </pc:sldChg>
      <pc:sldChg chg="addSp delSp modSp add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2440860742" sldId="331"/>
        </pc:sldMkLst>
        <pc:spChg chg="del">
          <ac:chgData name="tuyết nguyễn thị ánh" userId="a6fbc05945fbe6a6" providerId="LiveId" clId="{7C6D2563-4814-4BEE-A945-549062264F46}" dt="2023-07-30T09:48:27.619" v="7543" actId="478"/>
          <ac:spMkLst>
            <pc:docMk/>
            <pc:sldMk cId="2440860742" sldId="331"/>
            <ac:spMk id="3" creationId="{02517483-3108-99D9-4424-72E1E8A42BFA}"/>
          </ac:spMkLst>
        </pc:spChg>
        <pc:spChg chg="mod topLvl">
          <ac:chgData name="tuyết nguyễn thị ánh" userId="a6fbc05945fbe6a6" providerId="LiveId" clId="{7C6D2563-4814-4BEE-A945-549062264F46}" dt="2023-07-30T09:49:16.513" v="7697" actId="14100"/>
          <ac:spMkLst>
            <pc:docMk/>
            <pc:sldMk cId="2440860742" sldId="331"/>
            <ac:spMk id="4" creationId="{BCBA9373-849F-2485-E1F8-36B5F79EA451}"/>
          </ac:spMkLst>
        </pc:spChg>
        <pc:spChg chg="del topLvl">
          <ac:chgData name="tuyết nguyễn thị ánh" userId="a6fbc05945fbe6a6" providerId="LiveId" clId="{7C6D2563-4814-4BEE-A945-549062264F46}" dt="2023-07-30T09:48:24.420" v="7542" actId="478"/>
          <ac:spMkLst>
            <pc:docMk/>
            <pc:sldMk cId="2440860742" sldId="331"/>
            <ac:spMk id="8" creationId="{5D3F8B32-3907-88EE-22D8-44C42645A0F2}"/>
          </ac:spMkLst>
        </pc:spChg>
        <pc:spChg chg="del">
          <ac:chgData name="tuyết nguyễn thị ánh" userId="a6fbc05945fbe6a6" providerId="LiveId" clId="{7C6D2563-4814-4BEE-A945-549062264F46}" dt="2023-07-30T09:48:18.294" v="7540" actId="478"/>
          <ac:spMkLst>
            <pc:docMk/>
            <pc:sldMk cId="2440860742" sldId="331"/>
            <ac:spMk id="13" creationId="{BD88B70E-6C73-BA61-4FCF-813DB2E0C511}"/>
          </ac:spMkLst>
        </pc:spChg>
        <pc:spChg chg="del">
          <ac:chgData name="tuyết nguyễn thị ánh" userId="a6fbc05945fbe6a6" providerId="LiveId" clId="{7C6D2563-4814-4BEE-A945-549062264F46}" dt="2023-07-30T09:48:22.246" v="7541" actId="478"/>
          <ac:spMkLst>
            <pc:docMk/>
            <pc:sldMk cId="2440860742" sldId="331"/>
            <ac:spMk id="14" creationId="{89C02FC4-B055-9FC1-6E52-AA2E483D6730}"/>
          </ac:spMkLst>
        </pc:spChg>
        <pc:grpChg chg="del">
          <ac:chgData name="tuyết nguyễn thị ánh" userId="a6fbc05945fbe6a6" providerId="LiveId" clId="{7C6D2563-4814-4BEE-A945-549062264F46}" dt="2023-07-30T09:48:24.420" v="7542" actId="478"/>
          <ac:grpSpMkLst>
            <pc:docMk/>
            <pc:sldMk cId="2440860742" sldId="331"/>
            <ac:grpSpMk id="9" creationId="{D92E130D-4685-A0FF-5F89-C04570F43046}"/>
          </ac:grpSpMkLst>
        </pc:grpChg>
        <pc:grpChg chg="del">
          <ac:chgData name="tuyết nguyễn thị ánh" userId="a6fbc05945fbe6a6" providerId="LiveId" clId="{7C6D2563-4814-4BEE-A945-549062264F46}" dt="2023-07-30T09:48:22.246" v="7541" actId="478"/>
          <ac:grpSpMkLst>
            <pc:docMk/>
            <pc:sldMk cId="2440860742" sldId="331"/>
            <ac:grpSpMk id="15" creationId="{1DE1E54C-EB91-55DD-B81F-FE386B534EF1}"/>
          </ac:grpSpMkLst>
        </pc:grpChg>
        <pc:graphicFrameChg chg="add mod modGraphic">
          <ac:chgData name="tuyết nguyễn thị ánh" userId="a6fbc05945fbe6a6" providerId="LiveId" clId="{7C6D2563-4814-4BEE-A945-549062264F46}" dt="2023-07-30T09:56:42.593" v="7983" actId="20577"/>
          <ac:graphicFrameMkLst>
            <pc:docMk/>
            <pc:sldMk cId="2440860742" sldId="331"/>
            <ac:graphicFrameMk id="2" creationId="{9C991C0A-6AEE-2E0C-5EB4-DBF2B964098B}"/>
          </ac:graphicFrameMkLst>
        </pc:graphicFrameChg>
        <pc:picChg chg="mod">
          <ac:chgData name="tuyết nguyễn thị ánh" userId="a6fbc05945fbe6a6" providerId="LiveId" clId="{7C6D2563-4814-4BEE-A945-549062264F46}" dt="2023-07-30T09:49:45.313" v="7703" actId="1076"/>
          <ac:picMkLst>
            <pc:docMk/>
            <pc:sldMk cId="2440860742" sldId="331"/>
            <ac:picMk id="21" creationId="{4DCD4224-2DD5-2155-2A02-EDE04E4E8A3E}"/>
          </ac:picMkLst>
        </pc:picChg>
      </pc:sldChg>
      <pc:sldChg chg="addSp delSp modSp add del mod modAnim">
        <pc:chgData name="tuyết nguyễn thị ánh" userId="a6fbc05945fbe6a6" providerId="LiveId" clId="{7C6D2563-4814-4BEE-A945-549062264F46}" dt="2023-07-30T09:57:46.012" v="7992" actId="47"/>
        <pc:sldMkLst>
          <pc:docMk/>
          <pc:sldMk cId="2255341283" sldId="332"/>
        </pc:sldMkLst>
        <pc:spChg chg="add mod">
          <ac:chgData name="tuyết nguyễn thị ánh" userId="a6fbc05945fbe6a6" providerId="LiveId" clId="{7C6D2563-4814-4BEE-A945-549062264F46}" dt="2023-07-30T09:57:26.159" v="7987" actId="571"/>
          <ac:spMkLst>
            <pc:docMk/>
            <pc:sldMk cId="2255341283" sldId="332"/>
            <ac:spMk id="2" creationId="{09FBDC68-319B-2592-A0EC-D002C4C8F2F2}"/>
          </ac:spMkLst>
        </pc:spChg>
        <pc:spChg chg="add mod">
          <ac:chgData name="tuyết nguyễn thị ánh" userId="a6fbc05945fbe6a6" providerId="LiveId" clId="{7C6D2563-4814-4BEE-A945-549062264F46}" dt="2023-07-30T09:57:26.159" v="7987" actId="571"/>
          <ac:spMkLst>
            <pc:docMk/>
            <pc:sldMk cId="2255341283" sldId="332"/>
            <ac:spMk id="3" creationId="{BB049972-EBD7-D984-0949-F9CACB0757AB}"/>
          </ac:spMkLst>
        </pc:spChg>
        <pc:spChg chg="del">
          <ac:chgData name="tuyết nguyễn thị ánh" userId="a6fbc05945fbe6a6" providerId="LiveId" clId="{7C6D2563-4814-4BEE-A945-549062264F46}" dt="2023-07-30T09:57:21.748" v="7985" actId="478"/>
          <ac:spMkLst>
            <pc:docMk/>
            <pc:sldMk cId="2255341283" sldId="332"/>
            <ac:spMk id="12" creationId="{1C3D00BF-D5FE-6534-1B10-4775B6B62D32}"/>
          </ac:spMkLst>
        </pc:spChg>
        <pc:spChg chg="mod">
          <ac:chgData name="tuyết nguyễn thị ánh" userId="a6fbc05945fbe6a6" providerId="LiveId" clId="{7C6D2563-4814-4BEE-A945-549062264F46}" dt="2023-07-30T09:57:44.150" v="7991" actId="1076"/>
          <ac:spMkLst>
            <pc:docMk/>
            <pc:sldMk cId="2255341283" sldId="332"/>
            <ac:spMk id="13" creationId="{EBAF5B76-1442-C81B-014F-D9AE48E28204}"/>
          </ac:spMkLst>
        </pc:spChg>
        <pc:spChg chg="mod">
          <ac:chgData name="tuyết nguyễn thị ánh" userId="a6fbc05945fbe6a6" providerId="LiveId" clId="{7C6D2563-4814-4BEE-A945-549062264F46}" dt="2023-07-30T09:57:44.150" v="7991" actId="1076"/>
          <ac:spMkLst>
            <pc:docMk/>
            <pc:sldMk cId="2255341283" sldId="332"/>
            <ac:spMk id="17" creationId="{91ECC19A-8C2E-2BAF-D231-7FCDABE57F55}"/>
          </ac:spMkLst>
        </pc:spChg>
        <pc:spChg chg="mod">
          <ac:chgData name="tuyết nguyễn thị ánh" userId="a6fbc05945fbe6a6" providerId="LiveId" clId="{7C6D2563-4814-4BEE-A945-549062264F46}" dt="2023-07-30T09:57:44.150" v="7991" actId="1076"/>
          <ac:spMkLst>
            <pc:docMk/>
            <pc:sldMk cId="2255341283" sldId="332"/>
            <ac:spMk id="23" creationId="{D9702B01-4F40-F2E8-189E-9DEB567681B9}"/>
          </ac:spMkLst>
        </pc:spChg>
        <pc:grpChg chg="mod">
          <ac:chgData name="tuyết nguyễn thị ánh" userId="a6fbc05945fbe6a6" providerId="LiveId" clId="{7C6D2563-4814-4BEE-A945-549062264F46}" dt="2023-07-30T09:57:44.150" v="7991" actId="1076"/>
          <ac:grpSpMkLst>
            <pc:docMk/>
            <pc:sldMk cId="2255341283" sldId="332"/>
            <ac:grpSpMk id="14" creationId="{4C57E7A2-E1E2-316A-60AF-AEEA31608CC4}"/>
          </ac:grpSpMkLst>
        </pc:grpChg>
        <pc:picChg chg="add del">
          <ac:chgData name="tuyết nguyễn thị ánh" userId="a6fbc05945fbe6a6" providerId="LiveId" clId="{7C6D2563-4814-4BEE-A945-549062264F46}" dt="2023-07-30T09:57:43.621" v="7990" actId="478"/>
          <ac:picMkLst>
            <pc:docMk/>
            <pc:sldMk cId="2255341283" sldId="332"/>
            <ac:picMk id="25" creationId="{F01E5513-341D-3CB9-B61A-BAC695DF4538}"/>
          </ac:picMkLst>
        </pc:picChg>
      </pc:sldChg>
      <pc:sldChg chg="addSp delSp modSp add mod ord modTransition modClrScheme modAnim chgLayout">
        <pc:chgData name="tuyết nguyễn thị ánh" userId="a6fbc05945fbe6a6" providerId="LiveId" clId="{7C6D2563-4814-4BEE-A945-549062264F46}" dt="2023-08-01T13:17:13.025" v="11050"/>
        <pc:sldMkLst>
          <pc:docMk/>
          <pc:sldMk cId="3520651607" sldId="332"/>
        </pc:sldMkLst>
        <pc:spChg chg="add del mod ord">
          <ac:chgData name="tuyết nguyễn thị ánh" userId="a6fbc05945fbe6a6" providerId="LiveId" clId="{7C6D2563-4814-4BEE-A945-549062264F46}" dt="2023-07-30T09:58:17.310" v="8000" actId="478"/>
          <ac:spMkLst>
            <pc:docMk/>
            <pc:sldMk cId="3520651607" sldId="332"/>
            <ac:spMk id="2" creationId="{AB30F867-42E8-0CEF-ECD5-49C60AE7A09A}"/>
          </ac:spMkLst>
        </pc:spChg>
        <pc:spChg chg="mod">
          <ac:chgData name="tuyết nguyễn thị ánh" userId="a6fbc05945fbe6a6" providerId="LiveId" clId="{7C6D2563-4814-4BEE-A945-549062264F46}" dt="2023-07-30T10:06:01.975" v="8766" actId="1076"/>
          <ac:spMkLst>
            <pc:docMk/>
            <pc:sldMk cId="3520651607" sldId="332"/>
            <ac:spMk id="3" creationId="{02517483-3108-99D9-4424-72E1E8A42BFA}"/>
          </ac:spMkLst>
        </pc:spChg>
        <pc:spChg chg="mod">
          <ac:chgData name="tuyết nguyễn thị ánh" userId="a6fbc05945fbe6a6" providerId="LiveId" clId="{7C6D2563-4814-4BEE-A945-549062264F46}" dt="2023-07-30T10:04:39.378" v="8714" actId="255"/>
          <ac:spMkLst>
            <pc:docMk/>
            <pc:sldMk cId="3520651607" sldId="332"/>
            <ac:spMk id="4" creationId="{BCBA9373-849F-2485-E1F8-36B5F79EA451}"/>
          </ac:spMkLst>
        </pc:spChg>
        <pc:spChg chg="add del mod ord">
          <ac:chgData name="tuyết nguyễn thị ánh" userId="a6fbc05945fbe6a6" providerId="LiveId" clId="{7C6D2563-4814-4BEE-A945-549062264F46}" dt="2023-07-30T09:58:18.343" v="8001" actId="478"/>
          <ac:spMkLst>
            <pc:docMk/>
            <pc:sldMk cId="3520651607" sldId="332"/>
            <ac:spMk id="5" creationId="{CD2492A5-3180-DC85-2512-39B8AC80CD08}"/>
          </ac:spMkLst>
        </pc:spChg>
        <pc:spChg chg="add mod">
          <ac:chgData name="tuyết nguyễn thị ánh" userId="a6fbc05945fbe6a6" providerId="LiveId" clId="{7C6D2563-4814-4BEE-A945-549062264F46}" dt="2023-07-30T10:05:52.623" v="8765" actId="20577"/>
          <ac:spMkLst>
            <pc:docMk/>
            <pc:sldMk cId="3520651607" sldId="332"/>
            <ac:spMk id="7" creationId="{883C8E9A-EDAA-D54E-253A-172900861514}"/>
          </ac:spMkLst>
        </pc:spChg>
        <pc:spChg chg="mod">
          <ac:chgData name="tuyết nguyễn thị ánh" userId="a6fbc05945fbe6a6" providerId="LiveId" clId="{7C6D2563-4814-4BEE-A945-549062264F46}" dt="2023-07-30T10:04:53.899" v="8759" actId="1037"/>
          <ac:spMkLst>
            <pc:docMk/>
            <pc:sldMk cId="3520651607" sldId="332"/>
            <ac:spMk id="8" creationId="{5D3F8B32-3907-88EE-22D8-44C42645A0F2}"/>
          </ac:spMkLst>
        </pc:spChg>
        <pc:spChg chg="add mod">
          <ac:chgData name="tuyết nguyễn thị ánh" userId="a6fbc05945fbe6a6" providerId="LiveId" clId="{7C6D2563-4814-4BEE-A945-549062264F46}" dt="2023-07-30T10:07:30.707" v="8891" actId="20577"/>
          <ac:spMkLst>
            <pc:docMk/>
            <pc:sldMk cId="3520651607" sldId="332"/>
            <ac:spMk id="10" creationId="{559E53FB-C436-C06C-A2DA-4439F92A757D}"/>
          </ac:spMkLst>
        </pc:spChg>
        <pc:spChg chg="add del mod ord">
          <ac:chgData name="tuyết nguyễn thị ánh" userId="a6fbc05945fbe6a6" providerId="LiveId" clId="{7C6D2563-4814-4BEE-A945-549062264F46}" dt="2023-07-30T10:05:45.428" v="8762" actId="700"/>
          <ac:spMkLst>
            <pc:docMk/>
            <pc:sldMk cId="3520651607" sldId="332"/>
            <ac:spMk id="11" creationId="{9C3C83EA-E3EF-6104-F9F3-FF31B50CBBEC}"/>
          </ac:spMkLst>
        </pc:spChg>
        <pc:spChg chg="add del mod ord">
          <ac:chgData name="tuyết nguyễn thị ánh" userId="a6fbc05945fbe6a6" providerId="LiveId" clId="{7C6D2563-4814-4BEE-A945-549062264F46}" dt="2023-07-30T10:05:45.428" v="8762" actId="700"/>
          <ac:spMkLst>
            <pc:docMk/>
            <pc:sldMk cId="3520651607" sldId="332"/>
            <ac:spMk id="12" creationId="{CA6E4830-129B-4B48-6301-E002C87D2504}"/>
          </ac:spMkLst>
        </pc:spChg>
        <pc:spChg chg="mod">
          <ac:chgData name="tuyết nguyễn thị ánh" userId="a6fbc05945fbe6a6" providerId="LiveId" clId="{7C6D2563-4814-4BEE-A945-549062264F46}" dt="2023-07-30T10:04:48.466" v="8739" actId="1076"/>
          <ac:spMkLst>
            <pc:docMk/>
            <pc:sldMk cId="3520651607" sldId="332"/>
            <ac:spMk id="13" creationId="{BD88B70E-6C73-BA61-4FCF-813DB2E0C511}"/>
          </ac:spMkLst>
        </pc:spChg>
        <pc:spChg chg="mod">
          <ac:chgData name="tuyết nguyễn thị ánh" userId="a6fbc05945fbe6a6" providerId="LiveId" clId="{7C6D2563-4814-4BEE-A945-549062264F46}" dt="2023-07-30T10:04:47.159" v="8738" actId="1036"/>
          <ac:spMkLst>
            <pc:docMk/>
            <pc:sldMk cId="3520651607" sldId="332"/>
            <ac:spMk id="14" creationId="{89C02FC4-B055-9FC1-6E52-AA2E483D6730}"/>
          </ac:spMkLst>
        </pc:spChg>
        <pc:grpChg chg="mod">
          <ac:chgData name="tuyết nguyễn thị ánh" userId="a6fbc05945fbe6a6" providerId="LiveId" clId="{7C6D2563-4814-4BEE-A945-549062264F46}" dt="2023-07-30T10:06:01.975" v="8766" actId="1076"/>
          <ac:grpSpMkLst>
            <pc:docMk/>
            <pc:sldMk cId="3520651607" sldId="332"/>
            <ac:grpSpMk id="9" creationId="{D92E130D-4685-A0FF-5F89-C04570F43046}"/>
          </ac:grpSpMkLst>
        </pc:grpChg>
        <pc:grpChg chg="mod">
          <ac:chgData name="tuyết nguyễn thị ánh" userId="a6fbc05945fbe6a6" providerId="LiveId" clId="{7C6D2563-4814-4BEE-A945-549062264F46}" dt="2023-07-30T10:04:39.378" v="8714" actId="255"/>
          <ac:grpSpMkLst>
            <pc:docMk/>
            <pc:sldMk cId="3520651607" sldId="332"/>
            <ac:grpSpMk id="15" creationId="{1DE1E54C-EB91-55DD-B81F-FE386B534EF1}"/>
          </ac:grpSpMkLst>
        </pc:grpChg>
        <pc:picChg chg="mod">
          <ac:chgData name="tuyết nguyễn thị ánh" userId="a6fbc05945fbe6a6" providerId="LiveId" clId="{7C6D2563-4814-4BEE-A945-549062264F46}" dt="2023-07-30T10:07:47.508" v="8894" actId="1076"/>
          <ac:picMkLst>
            <pc:docMk/>
            <pc:sldMk cId="3520651607" sldId="332"/>
            <ac:picMk id="21" creationId="{4DCD4224-2DD5-2155-2A02-EDE04E4E8A3E}"/>
          </ac:picMkLst>
        </pc:picChg>
      </pc:sldChg>
      <pc:sldChg chg="modSp add mod modTransition">
        <pc:chgData name="tuyết nguyễn thị ánh" userId="a6fbc05945fbe6a6" providerId="LiveId" clId="{7C6D2563-4814-4BEE-A945-549062264F46}" dt="2023-08-01T13:17:13.025" v="11050"/>
        <pc:sldMkLst>
          <pc:docMk/>
          <pc:sldMk cId="2295515420" sldId="333"/>
        </pc:sldMkLst>
        <pc:spChg chg="mod">
          <ac:chgData name="tuyết nguyễn thị ánh" userId="a6fbc05945fbe6a6" providerId="LiveId" clId="{7C6D2563-4814-4BEE-A945-549062264F46}" dt="2023-07-30T10:10:11.887" v="8983" actId="114"/>
          <ac:spMkLst>
            <pc:docMk/>
            <pc:sldMk cId="2295515420" sldId="333"/>
            <ac:spMk id="8" creationId="{0C2391C5-86C4-DE0E-9F77-ACE2254BACD4}"/>
          </ac:spMkLst>
        </pc:spChg>
        <pc:picChg chg="mod">
          <ac:chgData name="tuyết nguyễn thị ánh" userId="a6fbc05945fbe6a6" providerId="LiveId" clId="{7C6D2563-4814-4BEE-A945-549062264F46}" dt="2023-07-30T10:10:02.655" v="8981" actId="1076"/>
          <ac:picMkLst>
            <pc:docMk/>
            <pc:sldMk cId="2295515420" sldId="333"/>
            <ac:picMk id="15" creationId="{EAEEAD27-9931-E217-6868-6F8A413CDC57}"/>
          </ac:picMkLst>
        </pc:picChg>
      </pc:sldChg>
      <pc:sldChg chg="delSp modSp add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2267427197" sldId="334"/>
        </pc:sldMkLst>
        <pc:spChg chg="mod">
          <ac:chgData name="tuyết nguyễn thị ánh" userId="a6fbc05945fbe6a6" providerId="LiveId" clId="{7C6D2563-4814-4BEE-A945-549062264F46}" dt="2023-07-30T10:18:23.578" v="9685" actId="20577"/>
          <ac:spMkLst>
            <pc:docMk/>
            <pc:sldMk cId="2267427197" sldId="334"/>
            <ac:spMk id="7" creationId="{3F36CA0C-CF42-09F1-B5AF-DB04FC79E549}"/>
          </ac:spMkLst>
        </pc:spChg>
        <pc:spChg chg="del">
          <ac:chgData name="tuyết nguyễn thị ánh" userId="a6fbc05945fbe6a6" providerId="LiveId" clId="{7C6D2563-4814-4BEE-A945-549062264F46}" dt="2023-07-30T10:16:36.227" v="9502" actId="478"/>
          <ac:spMkLst>
            <pc:docMk/>
            <pc:sldMk cId="2267427197" sldId="334"/>
            <ac:spMk id="13" creationId="{6F11FA10-CF62-97EE-55AD-0E273ECC3719}"/>
          </ac:spMkLst>
        </pc:spChg>
      </pc:sldChg>
      <pc:sldChg chg="addSp delSp modSp add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337870218" sldId="335"/>
        </pc:sldMkLst>
        <pc:spChg chg="add del mod ord">
          <ac:chgData name="tuyết nguyễn thị ánh" userId="a6fbc05945fbe6a6" providerId="LiveId" clId="{7C6D2563-4814-4BEE-A945-549062264F46}" dt="2023-07-30T10:25:01.841" v="9976" actId="114"/>
          <ac:spMkLst>
            <pc:docMk/>
            <pc:sldMk cId="337870218" sldId="335"/>
            <ac:spMk id="3" creationId="{ED17FD75-5B22-326B-1FB6-72914F88F480}"/>
          </ac:spMkLst>
        </pc:spChg>
        <pc:spChg chg="del">
          <ac:chgData name="tuyết nguyễn thị ánh" userId="a6fbc05945fbe6a6" providerId="LiveId" clId="{7C6D2563-4814-4BEE-A945-549062264F46}" dt="2023-07-30T10:23:18.479" v="9945" actId="478"/>
          <ac:spMkLst>
            <pc:docMk/>
            <pc:sldMk cId="337870218" sldId="335"/>
            <ac:spMk id="4" creationId="{0F978EA8-1B51-D4D7-BA38-849423A42DA7}"/>
          </ac:spMkLst>
        </pc:spChg>
        <pc:picChg chg="mod">
          <ac:chgData name="tuyết nguyễn thị ánh" userId="a6fbc05945fbe6a6" providerId="LiveId" clId="{7C6D2563-4814-4BEE-A945-549062264F46}" dt="2023-07-30T10:25:05.529" v="9977" actId="1076"/>
          <ac:picMkLst>
            <pc:docMk/>
            <pc:sldMk cId="337870218" sldId="335"/>
            <ac:picMk id="5" creationId="{454BED3F-A916-CA19-F8E4-338F7B19F449}"/>
          </ac:picMkLst>
        </pc:picChg>
      </pc:sldChg>
      <pc:sldChg chg="delSp modSp add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3225076577" sldId="336"/>
        </pc:sldMkLst>
        <pc:spChg chg="del">
          <ac:chgData name="tuyết nguyễn thị ánh" userId="a6fbc05945fbe6a6" providerId="LiveId" clId="{7C6D2563-4814-4BEE-A945-549062264F46}" dt="2023-07-30T10:39:50.602" v="10131" actId="478"/>
          <ac:spMkLst>
            <pc:docMk/>
            <pc:sldMk cId="3225076577" sldId="336"/>
            <ac:spMk id="2" creationId="{98538F7D-83DB-EC77-32D8-07B2986AE022}"/>
          </ac:spMkLst>
        </pc:spChg>
        <pc:spChg chg="mod">
          <ac:chgData name="tuyết nguyễn thị ánh" userId="a6fbc05945fbe6a6" providerId="LiveId" clId="{7C6D2563-4814-4BEE-A945-549062264F46}" dt="2023-07-30T10:42:49.655" v="10294" actId="1076"/>
          <ac:spMkLst>
            <pc:docMk/>
            <pc:sldMk cId="3225076577" sldId="336"/>
            <ac:spMk id="3" creationId="{02517483-3108-99D9-4424-72E1E8A42BFA}"/>
          </ac:spMkLst>
        </pc:spChg>
        <pc:spChg chg="mod">
          <ac:chgData name="tuyết nguyễn thị ánh" userId="a6fbc05945fbe6a6" providerId="LiveId" clId="{7C6D2563-4814-4BEE-A945-549062264F46}" dt="2023-07-30T10:42:04.344" v="10275" actId="255"/>
          <ac:spMkLst>
            <pc:docMk/>
            <pc:sldMk cId="3225076577" sldId="336"/>
            <ac:spMk id="4" creationId="{BCBA9373-849F-2485-E1F8-36B5F79EA451}"/>
          </ac:spMkLst>
        </pc:spChg>
        <pc:spChg chg="del">
          <ac:chgData name="tuyết nguyễn thị ánh" userId="a6fbc05945fbe6a6" providerId="LiveId" clId="{7C6D2563-4814-4BEE-A945-549062264F46}" dt="2023-07-30T10:41:29.070" v="10265" actId="478"/>
          <ac:spMkLst>
            <pc:docMk/>
            <pc:sldMk cId="3225076577" sldId="336"/>
            <ac:spMk id="13" creationId="{BD88B70E-6C73-BA61-4FCF-813DB2E0C511}"/>
          </ac:spMkLst>
        </pc:spChg>
        <pc:spChg chg="mod">
          <ac:chgData name="tuyết nguyễn thị ánh" userId="a6fbc05945fbe6a6" providerId="LiveId" clId="{7C6D2563-4814-4BEE-A945-549062264F46}" dt="2023-07-30T10:42:20.413" v="10286" actId="1038"/>
          <ac:spMkLst>
            <pc:docMk/>
            <pc:sldMk cId="3225076577" sldId="336"/>
            <ac:spMk id="14" creationId="{89C02FC4-B055-9FC1-6E52-AA2E483D6730}"/>
          </ac:spMkLst>
        </pc:spChg>
        <pc:spChg chg="mod">
          <ac:chgData name="tuyết nguyễn thị ánh" userId="a6fbc05945fbe6a6" providerId="LiveId" clId="{7C6D2563-4814-4BEE-A945-549062264F46}" dt="2023-07-30T10:42:49.655" v="10294" actId="1076"/>
          <ac:spMkLst>
            <pc:docMk/>
            <pc:sldMk cId="3225076577" sldId="336"/>
            <ac:spMk id="19" creationId="{53E229EF-D4FE-75FE-6B27-1C9AD5A4524F}"/>
          </ac:spMkLst>
        </pc:spChg>
        <pc:grpChg chg="mod">
          <ac:chgData name="tuyết nguyễn thị ánh" userId="a6fbc05945fbe6a6" providerId="LiveId" clId="{7C6D2563-4814-4BEE-A945-549062264F46}" dt="2023-07-30T10:42:49.655" v="10294" actId="1076"/>
          <ac:grpSpMkLst>
            <pc:docMk/>
            <pc:sldMk cId="3225076577" sldId="336"/>
            <ac:grpSpMk id="5" creationId="{847A56E1-C1D6-5BB6-FD8A-15C3EEE36357}"/>
          </ac:grpSpMkLst>
        </pc:grpChg>
        <pc:grpChg chg="mod">
          <ac:chgData name="tuyết nguyễn thị ánh" userId="a6fbc05945fbe6a6" providerId="LiveId" clId="{7C6D2563-4814-4BEE-A945-549062264F46}" dt="2023-07-30T10:42:49.655" v="10294" actId="1076"/>
          <ac:grpSpMkLst>
            <pc:docMk/>
            <pc:sldMk cId="3225076577" sldId="336"/>
            <ac:grpSpMk id="15" creationId="{1DE1E54C-EB91-55DD-B81F-FE386B534EF1}"/>
          </ac:grpSpMkLst>
        </pc:grpChg>
        <pc:picChg chg="mod">
          <ac:chgData name="tuyết nguyễn thị ánh" userId="a6fbc05945fbe6a6" providerId="LiveId" clId="{7C6D2563-4814-4BEE-A945-549062264F46}" dt="2023-07-30T10:42:49.655" v="10294" actId="1076"/>
          <ac:picMkLst>
            <pc:docMk/>
            <pc:sldMk cId="3225076577" sldId="336"/>
            <ac:picMk id="21" creationId="{4DCD4224-2DD5-2155-2A02-EDE04E4E8A3E}"/>
          </ac:picMkLst>
        </pc:picChg>
      </pc:sldChg>
      <pc:sldChg chg="add del">
        <pc:chgData name="tuyết nguyễn thị ánh" userId="a6fbc05945fbe6a6" providerId="LiveId" clId="{7C6D2563-4814-4BEE-A945-549062264F46}" dt="2023-07-30T10:39:00.232" v="10129" actId="2890"/>
        <pc:sldMkLst>
          <pc:docMk/>
          <pc:sldMk cId="3990419547" sldId="336"/>
        </pc:sldMkLst>
      </pc:sldChg>
      <pc:sldChg chg="add del">
        <pc:chgData name="tuyết nguyễn thị ánh" userId="a6fbc05945fbe6a6" providerId="LiveId" clId="{7C6D2563-4814-4BEE-A945-549062264F46}" dt="2023-07-30T10:43:00.579" v="10297" actId="47"/>
        <pc:sldMkLst>
          <pc:docMk/>
          <pc:sldMk cId="2063046370" sldId="337"/>
        </pc:sldMkLst>
      </pc:sldChg>
      <pc:sldChg chg="addSp delSp modSp add mod modTransition delAnim modAnim">
        <pc:chgData name="tuyết nguyễn thị ánh" userId="a6fbc05945fbe6a6" providerId="LiveId" clId="{7C6D2563-4814-4BEE-A945-549062264F46}" dt="2023-08-01T13:17:13.025" v="11050"/>
        <pc:sldMkLst>
          <pc:docMk/>
          <pc:sldMk cId="2242493393" sldId="338"/>
        </pc:sldMkLst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2" creationId="{61145E87-B7D5-9B9B-A2A4-030CBE34E60D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3" creationId="{90E95ECE-2145-4A24-E4C7-E151620156C8}"/>
          </ac:spMkLst>
        </pc:spChg>
        <pc:spChg chg="add mod">
          <ac:chgData name="tuyết nguyễn thị ánh" userId="a6fbc05945fbe6a6" providerId="LiveId" clId="{7C6D2563-4814-4BEE-A945-549062264F46}" dt="2023-07-30T10:45:58.256" v="10475" actId="1076"/>
          <ac:spMkLst>
            <pc:docMk/>
            <pc:sldMk cId="2242493393" sldId="338"/>
            <ac:spMk id="4" creationId="{56B4E0BB-E45E-C53E-49BD-060FC897C0B1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5" creationId="{D57E039B-C550-82BB-2F46-4722F663B3EF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6" creationId="{101495DC-047A-A7E4-857E-B35F7146851A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7" creationId="{5D3B4138-1074-6693-F0B5-AA81F16C8D09}"/>
          </ac:spMkLst>
        </pc:spChg>
        <pc:spChg chg="add mod">
          <ac:chgData name="tuyết nguyễn thị ánh" userId="a6fbc05945fbe6a6" providerId="LiveId" clId="{7C6D2563-4814-4BEE-A945-549062264F46}" dt="2023-07-30T10:44:18.968" v="10314" actId="20577"/>
          <ac:spMkLst>
            <pc:docMk/>
            <pc:sldMk cId="2242493393" sldId="338"/>
            <ac:spMk id="8" creationId="{ED474347-CD78-9D5A-40AD-FC0060C24D90}"/>
          </ac:spMkLst>
        </pc:spChg>
        <pc:spChg chg="add mod">
          <ac:chgData name="tuyết nguyễn thị ánh" userId="a6fbc05945fbe6a6" providerId="LiveId" clId="{7C6D2563-4814-4BEE-A945-549062264F46}" dt="2023-07-30T10:48:08.035" v="10629" actId="20577"/>
          <ac:spMkLst>
            <pc:docMk/>
            <pc:sldMk cId="2242493393" sldId="338"/>
            <ac:spMk id="9" creationId="{8DE94FD4-2D5C-0101-5843-3D56D1753D0F}"/>
          </ac:spMkLst>
        </pc:spChg>
        <pc:spChg chg="add mod">
          <ac:chgData name="tuyết nguyễn thị ánh" userId="a6fbc05945fbe6a6" providerId="LiveId" clId="{7C6D2563-4814-4BEE-A945-549062264F46}" dt="2023-07-30T10:45:55.348" v="10474" actId="1076"/>
          <ac:spMkLst>
            <pc:docMk/>
            <pc:sldMk cId="2242493393" sldId="338"/>
            <ac:spMk id="10" creationId="{24717645-7541-947C-D9CA-1FF2E5B6604B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16" creationId="{41B1A985-938D-3C57-3B69-86A79D7F9377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17" creationId="{5A06EA10-605B-4E99-4A17-8A6D2CF3B3C5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21" creationId="{129F3B48-DF40-1AB0-284E-5A020A3CD367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24" creationId="{9176E9B6-90F8-13B5-0226-6E309C5E9CD5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25" creationId="{9E412787-C5D1-1AD9-6E64-938D32E2404B}"/>
          </ac:spMkLst>
        </pc:spChg>
        <pc:spChg chg="del">
          <ac:chgData name="tuyết nguyễn thị ánh" userId="a6fbc05945fbe6a6" providerId="LiveId" clId="{7C6D2563-4814-4BEE-A945-549062264F46}" dt="2023-07-30T10:43:55.113" v="10309" actId="478"/>
          <ac:spMkLst>
            <pc:docMk/>
            <pc:sldMk cId="2242493393" sldId="338"/>
            <ac:spMk id="26" creationId="{4464EBA8-1CCB-598C-05A6-510D0C0B5712}"/>
          </ac:spMkLst>
        </pc:spChg>
      </pc:sldChg>
      <pc:sldChg chg="modSp add mod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2917336393" sldId="339"/>
        </pc:sldMkLst>
        <pc:spChg chg="mod">
          <ac:chgData name="tuyết nguyễn thị ánh" userId="a6fbc05945fbe6a6" providerId="LiveId" clId="{7C6D2563-4814-4BEE-A945-549062264F46}" dt="2023-07-30T10:49:43.312" v="10637" actId="20577"/>
          <ac:spMkLst>
            <pc:docMk/>
            <pc:sldMk cId="2917336393" sldId="339"/>
            <ac:spMk id="3" creationId="{02517483-3108-99D9-4424-72E1E8A42BFA}"/>
          </ac:spMkLst>
        </pc:spChg>
        <pc:spChg chg="mod">
          <ac:chgData name="tuyết nguyễn thị ánh" userId="a6fbc05945fbe6a6" providerId="LiveId" clId="{7C6D2563-4814-4BEE-A945-549062264F46}" dt="2023-07-30T10:50:24.831" v="10740" actId="20577"/>
          <ac:spMkLst>
            <pc:docMk/>
            <pc:sldMk cId="2917336393" sldId="339"/>
            <ac:spMk id="4" creationId="{BCBA9373-849F-2485-E1F8-36B5F79EA451}"/>
          </ac:spMkLst>
        </pc:spChg>
        <pc:spChg chg="mod">
          <ac:chgData name="tuyết nguyễn thị ánh" userId="a6fbc05945fbe6a6" providerId="LiveId" clId="{7C6D2563-4814-4BEE-A945-549062264F46}" dt="2023-07-30T10:50:22.689" v="10738" actId="20577"/>
          <ac:spMkLst>
            <pc:docMk/>
            <pc:sldMk cId="2917336393" sldId="339"/>
            <ac:spMk id="14" creationId="{89C02FC4-B055-9FC1-6E52-AA2E483D6730}"/>
          </ac:spMkLst>
        </pc:spChg>
        <pc:spChg chg="mod">
          <ac:chgData name="tuyết nguyễn thị ánh" userId="a6fbc05945fbe6a6" providerId="LiveId" clId="{7C6D2563-4814-4BEE-A945-549062264F46}" dt="2023-07-30T10:51:27.028" v="10750" actId="1076"/>
          <ac:spMkLst>
            <pc:docMk/>
            <pc:sldMk cId="2917336393" sldId="339"/>
            <ac:spMk id="19" creationId="{53E229EF-D4FE-75FE-6B27-1C9AD5A4524F}"/>
          </ac:spMkLst>
        </pc:spChg>
        <pc:grpChg chg="mod">
          <ac:chgData name="tuyết nguyễn thị ánh" userId="a6fbc05945fbe6a6" providerId="LiveId" clId="{7C6D2563-4814-4BEE-A945-549062264F46}" dt="2023-07-30T10:50:31.539" v="10741" actId="1076"/>
          <ac:grpSpMkLst>
            <pc:docMk/>
            <pc:sldMk cId="2917336393" sldId="339"/>
            <ac:grpSpMk id="5" creationId="{847A56E1-C1D6-5BB6-FD8A-15C3EEE36357}"/>
          </ac:grpSpMkLst>
        </pc:grpChg>
        <pc:grpChg chg="mod">
          <ac:chgData name="tuyết nguyễn thị ánh" userId="a6fbc05945fbe6a6" providerId="LiveId" clId="{7C6D2563-4814-4BEE-A945-549062264F46}" dt="2023-07-30T10:50:22.689" v="10738" actId="20577"/>
          <ac:grpSpMkLst>
            <pc:docMk/>
            <pc:sldMk cId="2917336393" sldId="339"/>
            <ac:grpSpMk id="15" creationId="{1DE1E54C-EB91-55DD-B81F-FE386B534EF1}"/>
          </ac:grpSpMkLst>
        </pc:grpChg>
        <pc:picChg chg="mod">
          <ac:chgData name="tuyết nguyễn thị ánh" userId="a6fbc05945fbe6a6" providerId="LiveId" clId="{7C6D2563-4814-4BEE-A945-549062264F46}" dt="2023-07-30T10:51:28.887" v="10751" actId="1076"/>
          <ac:picMkLst>
            <pc:docMk/>
            <pc:sldMk cId="2917336393" sldId="339"/>
            <ac:picMk id="21" creationId="{4DCD4224-2DD5-2155-2A02-EDE04E4E8A3E}"/>
          </ac:picMkLst>
        </pc:picChg>
      </pc:sldChg>
      <pc:sldChg chg="add del">
        <pc:chgData name="tuyết nguyễn thị ánh" userId="a6fbc05945fbe6a6" providerId="LiveId" clId="{7C6D2563-4814-4BEE-A945-549062264F46}" dt="2023-07-30T10:51:44.309" v="10752" actId="47"/>
        <pc:sldMkLst>
          <pc:docMk/>
          <pc:sldMk cId="2683491662" sldId="340"/>
        </pc:sldMkLst>
      </pc:sldChg>
      <pc:sldChg chg="add modTransition">
        <pc:chgData name="tuyết nguyễn thị ánh" userId="a6fbc05945fbe6a6" providerId="LiveId" clId="{7C6D2563-4814-4BEE-A945-549062264F46}" dt="2023-08-01T13:17:13.025" v="11050"/>
        <pc:sldMkLst>
          <pc:docMk/>
          <pc:sldMk cId="1808662110" sldId="341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4284774729" sldId="342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3293663525" sldId="343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3048381454" sldId="344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2719224202" sldId="345"/>
        </pc:sldMkLst>
      </pc:sldChg>
      <pc:sldChg chg="modSp modTransition">
        <pc:chgData name="tuyết nguyễn thị ánh" userId="a6fbc05945fbe6a6" providerId="LiveId" clId="{7C6D2563-4814-4BEE-A945-549062264F46}" dt="2023-08-01T13:17:13.025" v="11050"/>
        <pc:sldMkLst>
          <pc:docMk/>
          <pc:sldMk cId="474125101" sldId="346"/>
        </pc:sldMkLst>
        <pc:spChg chg="mod">
          <ac:chgData name="tuyết nguyễn thị ánh" userId="a6fbc05945fbe6a6" providerId="LiveId" clId="{7C6D2563-4814-4BEE-A945-549062264F46}" dt="2023-07-31T02:00:54.926" v="10956" actId="255"/>
          <ac:spMkLst>
            <pc:docMk/>
            <pc:sldMk cId="474125101" sldId="346"/>
            <ac:spMk id="8" creationId="{0C2391C5-86C4-DE0E-9F77-ACE2254BACD4}"/>
          </ac:spMkLst>
        </pc:spChg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1157310325" sldId="347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2377635862" sldId="348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3656045248" sldId="349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1751746250" sldId="350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2112368007" sldId="351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1389393815" sldId="352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440052607" sldId="353"/>
        </pc:sldMkLst>
      </pc:sldChg>
      <pc:sldChg chg="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444079311" sldId="354"/>
        </pc:sldMkLst>
      </pc:sldChg>
      <pc:sldChg chg="modSp modTransition modAnim">
        <pc:chgData name="tuyết nguyễn thị ánh" userId="a6fbc05945fbe6a6" providerId="LiveId" clId="{7C6D2563-4814-4BEE-A945-549062264F46}" dt="2023-08-01T13:17:13.025" v="11050"/>
        <pc:sldMkLst>
          <pc:docMk/>
          <pc:sldMk cId="3363018607" sldId="355"/>
        </pc:sldMkLst>
        <pc:spChg chg="mod">
          <ac:chgData name="tuyết nguyễn thị ánh" userId="a6fbc05945fbe6a6" providerId="LiveId" clId="{7C6D2563-4814-4BEE-A945-549062264F46}" dt="2023-07-31T02:07:05.196" v="11016" actId="113"/>
          <ac:spMkLst>
            <pc:docMk/>
            <pc:sldMk cId="3363018607" sldId="355"/>
            <ac:spMk id="3" creationId="{7F83DECB-8C69-1F82-FC94-52620218E30D}"/>
          </ac:spMkLst>
        </pc:spChg>
      </pc:sldChg>
      <pc:sldChg chg="del">
        <pc:chgData name="tuyết nguyễn thị ánh" userId="a6fbc05945fbe6a6" providerId="LiveId" clId="{7C6D2563-4814-4BEE-A945-549062264F46}" dt="2023-07-31T01:57:45.814" v="10929" actId="47"/>
        <pc:sldMkLst>
          <pc:docMk/>
          <pc:sldMk cId="3946422429" sldId="356"/>
        </pc:sldMkLst>
      </pc:sldChg>
      <pc:sldChg chg="del">
        <pc:chgData name="tuyết nguyễn thị ánh" userId="a6fbc05945fbe6a6" providerId="LiveId" clId="{7C6D2563-4814-4BEE-A945-549062264F46}" dt="2023-07-31T01:57:07.379" v="10924" actId="47"/>
        <pc:sldMkLst>
          <pc:docMk/>
          <pc:sldMk cId="2101262731" sldId="357"/>
        </pc:sldMkLst>
      </pc:sldChg>
      <pc:sldChg chg="del">
        <pc:chgData name="tuyết nguyễn thị ánh" userId="a6fbc05945fbe6a6" providerId="LiveId" clId="{7C6D2563-4814-4BEE-A945-549062264F46}" dt="2023-07-31T01:51:39.184" v="10875" actId="47"/>
        <pc:sldMkLst>
          <pc:docMk/>
          <pc:sldMk cId="1665261523" sldId="358"/>
        </pc:sldMkLst>
      </pc:sldChg>
      <pc:sldChg chg="del">
        <pc:chgData name="tuyết nguyễn thị ánh" userId="a6fbc05945fbe6a6" providerId="LiveId" clId="{7C6D2563-4814-4BEE-A945-549062264F46}" dt="2023-07-31T01:51:11.707" v="10870" actId="47"/>
        <pc:sldMkLst>
          <pc:docMk/>
          <pc:sldMk cId="4000463461" sldId="359"/>
        </pc:sldMkLst>
      </pc:sldChg>
      <pc:sldChg chg="del">
        <pc:chgData name="tuyết nguyễn thị ánh" userId="a6fbc05945fbe6a6" providerId="LiveId" clId="{7C6D2563-4814-4BEE-A945-549062264F46}" dt="2023-07-31T01:47:47.301" v="10856" actId="47"/>
        <pc:sldMkLst>
          <pc:docMk/>
          <pc:sldMk cId="259661190" sldId="360"/>
        </pc:sldMkLst>
      </pc:sldChg>
      <pc:sldChg chg="del">
        <pc:chgData name="tuyết nguyễn thị ánh" userId="a6fbc05945fbe6a6" providerId="LiveId" clId="{7C6D2563-4814-4BEE-A945-549062264F46}" dt="2023-07-31T01:47:45.595" v="10855" actId="47"/>
        <pc:sldMkLst>
          <pc:docMk/>
          <pc:sldMk cId="3275307926" sldId="361"/>
        </pc:sldMkLst>
      </pc:sldChg>
      <pc:sldChg chg="del">
        <pc:chgData name="tuyết nguyễn thị ánh" userId="a6fbc05945fbe6a6" providerId="LiveId" clId="{7C6D2563-4814-4BEE-A945-549062264F46}" dt="2023-07-31T01:47:42.421" v="10854" actId="47"/>
        <pc:sldMkLst>
          <pc:docMk/>
          <pc:sldMk cId="335565323" sldId="362"/>
        </pc:sldMkLst>
      </pc:sldChg>
      <pc:sldChg chg="del">
        <pc:chgData name="tuyết nguyễn thị ánh" userId="a6fbc05945fbe6a6" providerId="LiveId" clId="{7C6D2563-4814-4BEE-A945-549062264F46}" dt="2023-07-31T01:46:04.607" v="10839" actId="47"/>
        <pc:sldMkLst>
          <pc:docMk/>
          <pc:sldMk cId="3236914742" sldId="363"/>
        </pc:sldMkLst>
      </pc:sldChg>
      <pc:sldChg chg="del">
        <pc:chgData name="tuyết nguyễn thị ánh" userId="a6fbc05945fbe6a6" providerId="LiveId" clId="{7C6D2563-4814-4BEE-A945-549062264F46}" dt="2023-07-31T01:45:53.506" v="10837" actId="47"/>
        <pc:sldMkLst>
          <pc:docMk/>
          <pc:sldMk cId="184758411" sldId="364"/>
        </pc:sldMkLst>
      </pc:sldChg>
      <pc:sldMasterChg chg="delSldLayout">
        <pc:chgData name="tuyết nguyễn thị ánh" userId="a6fbc05945fbe6a6" providerId="LiveId" clId="{7C6D2563-4814-4BEE-A945-549062264F46}" dt="2023-07-29T14:51:54.715" v="2987" actId="47"/>
        <pc:sldMasterMkLst>
          <pc:docMk/>
          <pc:sldMasterMk cId="0" sldId="2147483678"/>
        </pc:sldMasterMkLst>
        <pc:sldLayoutChg chg="del">
          <pc:chgData name="tuyết nguyễn thị ánh" userId="a6fbc05945fbe6a6" providerId="LiveId" clId="{7C6D2563-4814-4BEE-A945-549062264F46}" dt="2023-07-28T10:07:30.757" v="1907" actId="47"/>
          <pc:sldLayoutMkLst>
            <pc:docMk/>
            <pc:sldMasterMk cId="0" sldId="2147483678"/>
            <pc:sldLayoutMk cId="0" sldId="2147483665"/>
          </pc:sldLayoutMkLst>
        </pc:sldLayoutChg>
        <pc:sldLayoutChg chg="del">
          <pc:chgData name="tuyết nguyễn thị ánh" userId="a6fbc05945fbe6a6" providerId="LiveId" clId="{7C6D2563-4814-4BEE-A945-549062264F46}" dt="2023-07-28T10:07:29.875" v="1906" actId="47"/>
          <pc:sldLayoutMkLst>
            <pc:docMk/>
            <pc:sldMasterMk cId="0" sldId="2147483678"/>
            <pc:sldLayoutMk cId="0" sldId="2147483666"/>
          </pc:sldLayoutMkLst>
        </pc:sldLayoutChg>
        <pc:sldLayoutChg chg="del">
          <pc:chgData name="tuyết nguyễn thị ánh" userId="a6fbc05945fbe6a6" providerId="LiveId" clId="{7C6D2563-4814-4BEE-A945-549062264F46}" dt="2023-07-29T14:51:54.715" v="2987" actId="47"/>
          <pc:sldLayoutMkLst>
            <pc:docMk/>
            <pc:sldMasterMk cId="0" sldId="2147483678"/>
            <pc:sldLayoutMk cId="0" sldId="2147483668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65120672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" name="Google Shape;765;g24ce9694dc7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6" name="Google Shape;766;g24ce9694dc7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957494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g24ce6603a68_0_2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9" name="Google Shape;979;g24ce6603a68_0_25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g24ce6603a68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2" name="Google Shape;812;g24ce6603a68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08606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" name="Google Shape;905;g24ce6603a68_0_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6" name="Google Shape;906;g24ce6603a68_0_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426646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" name="Google Shape;905;g24ce6603a68_0_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6" name="Google Shape;906;g24ce6603a68_0_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172178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" name="Google Shape;989;g24ce6603a68_0_2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0" name="Google Shape;990;g24ce6603a68_0_2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" name="Google Shape;989;g24ce6603a68_0_2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0" name="Google Shape;990;g24ce6603a68_0_2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03990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Google Shape;797;g20f41e1924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8" name="Google Shape;798;g20f41e1924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1108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3" name="Google Shape;1123;g24ce6603a68_0_3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4" name="Google Shape;1124;g24ce6603a68_0_3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413074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" name="Google Shape;1011;g24ce6603a68_0_2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12" name="Google Shape;1012;g24ce6603a68_0_2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" name="Google Shape;1242;g24ce6603a68_0_4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3" name="Google Shape;1243;g24ce6603a68_0_4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" name="Google Shape;771;g24ce9694dc7_0_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2" name="Google Shape;772;g24ce9694dc7_0_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" name="Google Shape;1255;g24ce6603a68_0_4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6" name="Google Shape;1256;g24ce6603a68_0_4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" name="Google Shape;1255;g24ce6603a68_0_4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6" name="Google Shape;1256;g24ce6603a68_0_4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96123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" name="Google Shape;1768;g24effd5c29f_0_8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69" name="Google Shape;1769;g24effd5c29f_0_8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200084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" name="Google Shape;1719;g24effd5c29f_0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20" name="Google Shape;1720;g24effd5c29f_0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" name="Google Shape;1352;g24ce6603a68_0_5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3" name="Google Shape;1353;g24ce6603a68_0_5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" name="Google Shape;765;g24ce9694dc7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6" name="Google Shape;766;g24ce9694dc7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" name="Google Shape;780;g24ce49d838b_0_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1" name="Google Shape;781;g24ce49d838b_0_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Google Shape;797;g20f41e1924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8" name="Google Shape;798;g20f41e1924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Google Shape;804;g20f41e19245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5" name="Google Shape;805;g20f41e19245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g24ce6603a68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2" name="Google Shape;812;g24ce6603a68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Google Shape;817;g24ce6603a68_0_1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8" name="Google Shape;818;g24ce6603a68_0_1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" name="Google Shape;834;g24ce6603a68_0_1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5" name="Google Shape;835;g24ce6603a68_0_1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F5F81F9-2BFD-7B6A-542C-B6FF8C5639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E51B331-1E3A-A37B-4B57-BDA24A34C1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9C46131-528B-5A20-C0C6-12AC6CCDC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CDF7D7D-96AD-B17C-0B6C-510BFFFBD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8AA2A9B-709F-EC80-BEC2-2C85E7888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2116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441EC-4E14-3281-7B22-19334025B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96F4E9A-0E56-4D0F-8BF4-73F4C0EBB3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40EC1B0-7039-D8DC-DE46-1803D5EAA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AFCB497-96BD-CAFE-2343-8AC8CE015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77024E9-1B0E-BEC6-DA63-E87C459D0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666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60C804C5-CD25-AB2E-93B7-64BAF8C436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C0270E19-4533-5701-669E-71041914E2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3BD3E82-0CA3-A2D6-8276-AB410E0A2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46DAF8-F0BA-F500-524C-04086C7A0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3E68D55-272E-BC2A-3274-6A491E95D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48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4"/>
          <p:cNvSpPr txBox="1">
            <a:spLocks noGrp="1"/>
          </p:cNvSpPr>
          <p:nvPr>
            <p:ph type="body" idx="1"/>
          </p:nvPr>
        </p:nvSpPr>
        <p:spPr>
          <a:xfrm>
            <a:off x="720000" y="1215750"/>
            <a:ext cx="7704000" cy="39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>
                <a:solidFill>
                  <a:srgbClr val="191919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Google Shape;318;p13"/>
          <p:cNvSpPr txBox="1">
            <a:spLocks noGrp="1"/>
          </p:cNvSpPr>
          <p:nvPr>
            <p:ph type="subTitle" idx="1"/>
          </p:nvPr>
        </p:nvSpPr>
        <p:spPr>
          <a:xfrm>
            <a:off x="1566150" y="2320925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9" name="Google Shape;319;p13"/>
          <p:cNvSpPr txBox="1">
            <a:spLocks noGrp="1"/>
          </p:cNvSpPr>
          <p:nvPr>
            <p:ph type="subTitle" idx="2"/>
          </p:nvPr>
        </p:nvSpPr>
        <p:spPr>
          <a:xfrm>
            <a:off x="4947924" y="2320925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0" name="Google Shape;320;p13"/>
          <p:cNvSpPr txBox="1">
            <a:spLocks noGrp="1"/>
          </p:cNvSpPr>
          <p:nvPr>
            <p:ph type="subTitle" idx="3"/>
          </p:nvPr>
        </p:nvSpPr>
        <p:spPr>
          <a:xfrm>
            <a:off x="1566150" y="4017100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1" name="Google Shape;321;p13"/>
          <p:cNvSpPr txBox="1">
            <a:spLocks noGrp="1"/>
          </p:cNvSpPr>
          <p:nvPr>
            <p:ph type="subTitle" idx="4"/>
          </p:nvPr>
        </p:nvSpPr>
        <p:spPr>
          <a:xfrm>
            <a:off x="4947924" y="4017100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2" name="Google Shape;322;p13"/>
          <p:cNvSpPr txBox="1">
            <a:spLocks noGrp="1"/>
          </p:cNvSpPr>
          <p:nvPr>
            <p:ph type="subTitle" idx="5"/>
          </p:nvPr>
        </p:nvSpPr>
        <p:spPr>
          <a:xfrm>
            <a:off x="1566149" y="2137375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23" name="Google Shape;323;p13"/>
          <p:cNvSpPr txBox="1">
            <a:spLocks noGrp="1"/>
          </p:cNvSpPr>
          <p:nvPr>
            <p:ph type="subTitle" idx="6"/>
          </p:nvPr>
        </p:nvSpPr>
        <p:spPr>
          <a:xfrm>
            <a:off x="4947926" y="2137375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24" name="Google Shape;324;p13"/>
          <p:cNvSpPr txBox="1">
            <a:spLocks noGrp="1"/>
          </p:cNvSpPr>
          <p:nvPr>
            <p:ph type="subTitle" idx="7"/>
          </p:nvPr>
        </p:nvSpPr>
        <p:spPr>
          <a:xfrm>
            <a:off x="1566149" y="3833501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25" name="Google Shape;325;p13"/>
          <p:cNvSpPr txBox="1">
            <a:spLocks noGrp="1"/>
          </p:cNvSpPr>
          <p:nvPr>
            <p:ph type="subTitle" idx="8"/>
          </p:nvPr>
        </p:nvSpPr>
        <p:spPr>
          <a:xfrm>
            <a:off x="4947926" y="3833501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26" name="Google Shape;326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27" name="Google Shape;327;p13"/>
          <p:cNvSpPr txBox="1">
            <a:spLocks noGrp="1"/>
          </p:cNvSpPr>
          <p:nvPr>
            <p:ph type="title" idx="9" hasCustomPrompt="1"/>
          </p:nvPr>
        </p:nvSpPr>
        <p:spPr>
          <a:xfrm>
            <a:off x="1566150" y="3077200"/>
            <a:ext cx="786600" cy="604200"/>
          </a:xfrm>
          <a:prstGeom prst="rect">
            <a:avLst/>
          </a:prstGeom>
          <a:solidFill>
            <a:srgbClr val="F999B5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28" name="Google Shape;328;p13"/>
          <p:cNvSpPr txBox="1">
            <a:spLocks noGrp="1"/>
          </p:cNvSpPr>
          <p:nvPr>
            <p:ph type="title" idx="13" hasCustomPrompt="1"/>
          </p:nvPr>
        </p:nvSpPr>
        <p:spPr>
          <a:xfrm>
            <a:off x="1566150" y="1367225"/>
            <a:ext cx="786600" cy="6042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r>
              <a:t>xx%</a:t>
            </a:r>
          </a:p>
        </p:txBody>
      </p:sp>
      <p:sp>
        <p:nvSpPr>
          <p:cNvPr id="329" name="Google Shape;329;p13"/>
          <p:cNvSpPr txBox="1">
            <a:spLocks noGrp="1"/>
          </p:cNvSpPr>
          <p:nvPr>
            <p:ph type="title" idx="14" hasCustomPrompt="1"/>
          </p:nvPr>
        </p:nvSpPr>
        <p:spPr>
          <a:xfrm>
            <a:off x="4947925" y="1420975"/>
            <a:ext cx="786600" cy="5727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r>
              <a:t>xx%</a:t>
            </a:r>
          </a:p>
        </p:txBody>
      </p:sp>
      <p:sp>
        <p:nvSpPr>
          <p:cNvPr id="330" name="Google Shape;330;p13"/>
          <p:cNvSpPr txBox="1">
            <a:spLocks noGrp="1"/>
          </p:cNvSpPr>
          <p:nvPr>
            <p:ph type="title" idx="15" hasCustomPrompt="1"/>
          </p:nvPr>
        </p:nvSpPr>
        <p:spPr>
          <a:xfrm>
            <a:off x="4947925" y="3077213"/>
            <a:ext cx="786600" cy="6042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3"/>
          <p:cNvSpPr txBox="1">
            <a:spLocks noGrp="1"/>
          </p:cNvSpPr>
          <p:nvPr>
            <p:ph type="title"/>
          </p:nvPr>
        </p:nvSpPr>
        <p:spPr>
          <a:xfrm>
            <a:off x="2038200" y="2431650"/>
            <a:ext cx="5067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000" b="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50" name="Google Shape;50;p3"/>
          <p:cNvSpPr txBox="1">
            <a:spLocks noGrp="1"/>
          </p:cNvSpPr>
          <p:nvPr>
            <p:ph type="title" idx="2" hasCustomPrompt="1"/>
          </p:nvPr>
        </p:nvSpPr>
        <p:spPr>
          <a:xfrm>
            <a:off x="3720750" y="1353175"/>
            <a:ext cx="1702500" cy="8418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51" name="Google Shape;51;p3"/>
          <p:cNvSpPr txBox="1">
            <a:spLocks noGrp="1"/>
          </p:cNvSpPr>
          <p:nvPr>
            <p:ph type="subTitle" idx="1"/>
          </p:nvPr>
        </p:nvSpPr>
        <p:spPr>
          <a:xfrm>
            <a:off x="2038200" y="3332525"/>
            <a:ext cx="5067600" cy="45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p1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01" name="Google Shape;401;p15"/>
          <p:cNvSpPr txBox="1">
            <a:spLocks noGrp="1"/>
          </p:cNvSpPr>
          <p:nvPr>
            <p:ph type="subTitle" idx="1"/>
          </p:nvPr>
        </p:nvSpPr>
        <p:spPr>
          <a:xfrm>
            <a:off x="4745200" y="2333375"/>
            <a:ext cx="3433800" cy="178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2" name="Google Shape;402;p15"/>
          <p:cNvSpPr txBox="1">
            <a:spLocks noGrp="1"/>
          </p:cNvSpPr>
          <p:nvPr>
            <p:ph type="subTitle" idx="2"/>
          </p:nvPr>
        </p:nvSpPr>
        <p:spPr>
          <a:xfrm>
            <a:off x="788350" y="2333375"/>
            <a:ext cx="3433800" cy="178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Google Shape;354;p14"/>
          <p:cNvSpPr txBox="1">
            <a:spLocks noGrp="1"/>
          </p:cNvSpPr>
          <p:nvPr>
            <p:ph type="title"/>
          </p:nvPr>
        </p:nvSpPr>
        <p:spPr>
          <a:xfrm>
            <a:off x="1226400" y="3100300"/>
            <a:ext cx="6691200" cy="53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355" name="Google Shape;355;p14"/>
          <p:cNvSpPr txBox="1">
            <a:spLocks noGrp="1"/>
          </p:cNvSpPr>
          <p:nvPr>
            <p:ph type="subTitle" idx="1"/>
          </p:nvPr>
        </p:nvSpPr>
        <p:spPr>
          <a:xfrm>
            <a:off x="1226400" y="1511313"/>
            <a:ext cx="6691200" cy="147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10" name="Google Shape;110;p5"/>
          <p:cNvSpPr txBox="1">
            <a:spLocks noGrp="1"/>
          </p:cNvSpPr>
          <p:nvPr>
            <p:ph type="subTitle" idx="1"/>
          </p:nvPr>
        </p:nvSpPr>
        <p:spPr>
          <a:xfrm>
            <a:off x="5040058" y="2788300"/>
            <a:ext cx="2560500" cy="121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1" name="Google Shape;111;p5"/>
          <p:cNvSpPr txBox="1">
            <a:spLocks noGrp="1"/>
          </p:cNvSpPr>
          <p:nvPr>
            <p:ph type="subTitle" idx="2"/>
          </p:nvPr>
        </p:nvSpPr>
        <p:spPr>
          <a:xfrm>
            <a:off x="1543450" y="2788300"/>
            <a:ext cx="2560500" cy="121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2" name="Google Shape;112;p5"/>
          <p:cNvSpPr txBox="1">
            <a:spLocks noGrp="1"/>
          </p:cNvSpPr>
          <p:nvPr>
            <p:ph type="subTitle" idx="3"/>
          </p:nvPr>
        </p:nvSpPr>
        <p:spPr>
          <a:xfrm>
            <a:off x="5040058" y="2393501"/>
            <a:ext cx="2560500" cy="414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13" name="Google Shape;113;p5"/>
          <p:cNvSpPr txBox="1">
            <a:spLocks noGrp="1"/>
          </p:cNvSpPr>
          <p:nvPr>
            <p:ph type="subTitle" idx="4"/>
          </p:nvPr>
        </p:nvSpPr>
        <p:spPr>
          <a:xfrm>
            <a:off x="1543450" y="2393501"/>
            <a:ext cx="2560500" cy="414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Google Shape;464;p18"/>
          <p:cNvSpPr txBox="1">
            <a:spLocks noGrp="1"/>
          </p:cNvSpPr>
          <p:nvPr>
            <p:ph type="subTitle" idx="1"/>
          </p:nvPr>
        </p:nvSpPr>
        <p:spPr>
          <a:xfrm>
            <a:off x="937700" y="2878273"/>
            <a:ext cx="2175300" cy="86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5" name="Google Shape;465;p18"/>
          <p:cNvSpPr txBox="1">
            <a:spLocks noGrp="1"/>
          </p:cNvSpPr>
          <p:nvPr>
            <p:ph type="subTitle" idx="2"/>
          </p:nvPr>
        </p:nvSpPr>
        <p:spPr>
          <a:xfrm>
            <a:off x="3484422" y="2878273"/>
            <a:ext cx="2175300" cy="86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6" name="Google Shape;466;p18"/>
          <p:cNvSpPr txBox="1">
            <a:spLocks noGrp="1"/>
          </p:cNvSpPr>
          <p:nvPr>
            <p:ph type="subTitle" idx="3"/>
          </p:nvPr>
        </p:nvSpPr>
        <p:spPr>
          <a:xfrm>
            <a:off x="6031150" y="2878273"/>
            <a:ext cx="2175300" cy="86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7" name="Google Shape;467;p18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68" name="Google Shape;468;p18"/>
          <p:cNvSpPr txBox="1">
            <a:spLocks noGrp="1"/>
          </p:cNvSpPr>
          <p:nvPr>
            <p:ph type="subTitle" idx="4"/>
          </p:nvPr>
        </p:nvSpPr>
        <p:spPr>
          <a:xfrm>
            <a:off x="937700" y="2567725"/>
            <a:ext cx="2175300" cy="394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469" name="Google Shape;469;p18"/>
          <p:cNvSpPr txBox="1">
            <a:spLocks noGrp="1"/>
          </p:cNvSpPr>
          <p:nvPr>
            <p:ph type="subTitle" idx="5"/>
          </p:nvPr>
        </p:nvSpPr>
        <p:spPr>
          <a:xfrm>
            <a:off x="3484422" y="2567725"/>
            <a:ext cx="2175300" cy="394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470" name="Google Shape;470;p18"/>
          <p:cNvSpPr txBox="1">
            <a:spLocks noGrp="1"/>
          </p:cNvSpPr>
          <p:nvPr>
            <p:ph type="subTitle" idx="6"/>
          </p:nvPr>
        </p:nvSpPr>
        <p:spPr>
          <a:xfrm>
            <a:off x="6031150" y="2567725"/>
            <a:ext cx="2175300" cy="394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9"/>
          <p:cNvSpPr txBox="1">
            <a:spLocks noGrp="1"/>
          </p:cNvSpPr>
          <p:nvPr>
            <p:ph type="title"/>
          </p:nvPr>
        </p:nvSpPr>
        <p:spPr>
          <a:xfrm>
            <a:off x="720000" y="1244650"/>
            <a:ext cx="3842100" cy="1403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09" name="Google Shape;209;p9"/>
          <p:cNvSpPr txBox="1">
            <a:spLocks noGrp="1"/>
          </p:cNvSpPr>
          <p:nvPr>
            <p:ph type="subTitle" idx="1"/>
          </p:nvPr>
        </p:nvSpPr>
        <p:spPr>
          <a:xfrm>
            <a:off x="720000" y="2724350"/>
            <a:ext cx="3842100" cy="140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600"/>
              <a:buFont typeface="Open Sans"/>
              <a:buChar char="■"/>
              <a:defRPr/>
            </a:lvl9pPr>
          </a:lstStyle>
          <a:p>
            <a:endParaRPr/>
          </a:p>
        </p:txBody>
      </p:sp>
      <p:sp>
        <p:nvSpPr>
          <p:cNvPr id="210" name="Google Shape;210;p9"/>
          <p:cNvSpPr>
            <a:spLocks noGrp="1"/>
          </p:cNvSpPr>
          <p:nvPr>
            <p:ph type="pic" idx="2"/>
          </p:nvPr>
        </p:nvSpPr>
        <p:spPr>
          <a:xfrm>
            <a:off x="5522525" y="601950"/>
            <a:ext cx="3025200" cy="3939600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9509EAB-B630-63E5-9FC6-61A457146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D3BD7A3-307B-C929-91EF-282FA8A3DB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E3E3F8A-741C-F64A-1B33-E901FBD2EF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E9318FB-DCBA-73F9-21DE-6E9133550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6416F69-06C8-ACB3-66CA-92FE7DD21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117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5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" name="Google Shape;544;p21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45" name="Google Shape;545;p21"/>
          <p:cNvSpPr txBox="1">
            <a:spLocks noGrp="1"/>
          </p:cNvSpPr>
          <p:nvPr>
            <p:ph type="subTitle" idx="1"/>
          </p:nvPr>
        </p:nvSpPr>
        <p:spPr>
          <a:xfrm>
            <a:off x="1101175" y="2126625"/>
            <a:ext cx="1986000" cy="6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6" name="Google Shape;546;p21"/>
          <p:cNvSpPr txBox="1">
            <a:spLocks noGrp="1"/>
          </p:cNvSpPr>
          <p:nvPr>
            <p:ph type="subTitle" idx="2"/>
          </p:nvPr>
        </p:nvSpPr>
        <p:spPr>
          <a:xfrm>
            <a:off x="3578947" y="2126625"/>
            <a:ext cx="1986000" cy="6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7" name="Google Shape;547;p21"/>
          <p:cNvSpPr txBox="1">
            <a:spLocks noGrp="1"/>
          </p:cNvSpPr>
          <p:nvPr>
            <p:ph type="subTitle" idx="3"/>
          </p:nvPr>
        </p:nvSpPr>
        <p:spPr>
          <a:xfrm>
            <a:off x="1101175" y="3778975"/>
            <a:ext cx="1986000" cy="6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8" name="Google Shape;548;p21"/>
          <p:cNvSpPr txBox="1">
            <a:spLocks noGrp="1"/>
          </p:cNvSpPr>
          <p:nvPr>
            <p:ph type="subTitle" idx="4"/>
          </p:nvPr>
        </p:nvSpPr>
        <p:spPr>
          <a:xfrm>
            <a:off x="3578947" y="3778975"/>
            <a:ext cx="1986000" cy="6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9" name="Google Shape;549;p21"/>
          <p:cNvSpPr txBox="1">
            <a:spLocks noGrp="1"/>
          </p:cNvSpPr>
          <p:nvPr>
            <p:ph type="subTitle" idx="5"/>
          </p:nvPr>
        </p:nvSpPr>
        <p:spPr>
          <a:xfrm>
            <a:off x="6056725" y="2126625"/>
            <a:ext cx="1986000" cy="6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0" name="Google Shape;550;p21"/>
          <p:cNvSpPr txBox="1">
            <a:spLocks noGrp="1"/>
          </p:cNvSpPr>
          <p:nvPr>
            <p:ph type="subTitle" idx="6"/>
          </p:nvPr>
        </p:nvSpPr>
        <p:spPr>
          <a:xfrm>
            <a:off x="6056725" y="3778975"/>
            <a:ext cx="1986000" cy="6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1" name="Google Shape;551;p21"/>
          <p:cNvSpPr txBox="1">
            <a:spLocks noGrp="1"/>
          </p:cNvSpPr>
          <p:nvPr>
            <p:ph type="subTitle" idx="7"/>
          </p:nvPr>
        </p:nvSpPr>
        <p:spPr>
          <a:xfrm>
            <a:off x="1101175" y="1917897"/>
            <a:ext cx="1986000" cy="35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2" name="Google Shape;552;p21"/>
          <p:cNvSpPr txBox="1">
            <a:spLocks noGrp="1"/>
          </p:cNvSpPr>
          <p:nvPr>
            <p:ph type="subTitle" idx="8"/>
          </p:nvPr>
        </p:nvSpPr>
        <p:spPr>
          <a:xfrm>
            <a:off x="3578947" y="1917897"/>
            <a:ext cx="1986000" cy="35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3" name="Google Shape;553;p21"/>
          <p:cNvSpPr txBox="1">
            <a:spLocks noGrp="1"/>
          </p:cNvSpPr>
          <p:nvPr>
            <p:ph type="subTitle" idx="9"/>
          </p:nvPr>
        </p:nvSpPr>
        <p:spPr>
          <a:xfrm>
            <a:off x="1101175" y="3570272"/>
            <a:ext cx="1986000" cy="35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4" name="Google Shape;554;p21"/>
          <p:cNvSpPr txBox="1">
            <a:spLocks noGrp="1"/>
          </p:cNvSpPr>
          <p:nvPr>
            <p:ph type="subTitle" idx="13"/>
          </p:nvPr>
        </p:nvSpPr>
        <p:spPr>
          <a:xfrm>
            <a:off x="3578947" y="3570272"/>
            <a:ext cx="1986000" cy="35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5" name="Google Shape;555;p21"/>
          <p:cNvSpPr txBox="1">
            <a:spLocks noGrp="1"/>
          </p:cNvSpPr>
          <p:nvPr>
            <p:ph type="subTitle" idx="14"/>
          </p:nvPr>
        </p:nvSpPr>
        <p:spPr>
          <a:xfrm>
            <a:off x="6056725" y="1917897"/>
            <a:ext cx="1986000" cy="35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6" name="Google Shape;556;p21"/>
          <p:cNvSpPr txBox="1">
            <a:spLocks noGrp="1"/>
          </p:cNvSpPr>
          <p:nvPr>
            <p:ph type="subTitle" idx="15"/>
          </p:nvPr>
        </p:nvSpPr>
        <p:spPr>
          <a:xfrm>
            <a:off x="6056725" y="3570272"/>
            <a:ext cx="1986000" cy="35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p8"/>
          <p:cNvSpPr txBox="1">
            <a:spLocks noGrp="1"/>
          </p:cNvSpPr>
          <p:nvPr>
            <p:ph type="title"/>
          </p:nvPr>
        </p:nvSpPr>
        <p:spPr>
          <a:xfrm>
            <a:off x="713225" y="1652500"/>
            <a:ext cx="7717800" cy="1449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5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" name="Google Shape;632;p2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6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" name="Google Shape;675;p2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676" name="Google Shape;676;p25"/>
          <p:cNvSpPr txBox="1">
            <a:spLocks noGrp="1"/>
          </p:cNvSpPr>
          <p:nvPr>
            <p:ph type="body" idx="1"/>
          </p:nvPr>
        </p:nvSpPr>
        <p:spPr>
          <a:xfrm>
            <a:off x="720000" y="1215750"/>
            <a:ext cx="7704000" cy="99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Char char="●"/>
              <a:defRPr>
                <a:solidFill>
                  <a:srgbClr val="191919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7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Google Shape;704;p27"/>
          <p:cNvSpPr txBox="1">
            <a:spLocks noGrp="1"/>
          </p:cNvSpPr>
          <p:nvPr>
            <p:ph type="title"/>
          </p:nvPr>
        </p:nvSpPr>
        <p:spPr>
          <a:xfrm>
            <a:off x="2347938" y="540000"/>
            <a:ext cx="4448100" cy="105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76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705" name="Google Shape;705;p27"/>
          <p:cNvSpPr txBox="1">
            <a:spLocks noGrp="1"/>
          </p:cNvSpPr>
          <p:nvPr>
            <p:ph type="subTitle" idx="1"/>
          </p:nvPr>
        </p:nvSpPr>
        <p:spPr>
          <a:xfrm>
            <a:off x="2347900" y="1798930"/>
            <a:ext cx="4448100" cy="110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7" name="Google Shape;707;p27"/>
          <p:cNvSpPr txBox="1">
            <a:spLocks noGrp="1"/>
          </p:cNvSpPr>
          <p:nvPr>
            <p:ph type="subTitle" idx="2"/>
          </p:nvPr>
        </p:nvSpPr>
        <p:spPr>
          <a:xfrm>
            <a:off x="2603100" y="1786138"/>
            <a:ext cx="3937800" cy="38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F5F81F9-2BFD-7B6A-542C-B6FF8C5639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E51B331-1E3A-A37B-4B57-BDA24A34C1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9C46131-528B-5A20-C0C6-12AC6CCDC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CDF7D7D-96AD-B17C-0B6C-510BFFFBD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8AA2A9B-709F-EC80-BEC2-2C85E7888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241078"/>
      </p:ext>
    </p:extLst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9509EAB-B630-63E5-9FC6-61A457146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D3BD7A3-307B-C929-91EF-282FA8A3DB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E3E3F8A-741C-F64A-1B33-E901FBD2EF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E9318FB-DCBA-73F9-21DE-6E9133550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6416F69-06C8-ACB3-66CA-92FE7DD21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57698"/>
      </p:ext>
    </p:extLst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360C2B-5066-4B20-A747-7DCB897F5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D7B1209-76F7-1DA6-C081-053FF11DC3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1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0716324-4A8F-5138-6D9C-9798B3D1D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6FE2087-FDBE-B394-73A3-1BE2185A7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220D992-D403-5F4A-97C8-15003F45A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4056"/>
      </p:ext>
    </p:extLst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440178D-5160-AC9F-7F4D-6A5E5E30AC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3CEDFE-B99C-7B53-90B3-6D57D713EF9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1F7B6C-D825-DF19-1679-DAD0E2B2A1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18E7A22-492E-6054-430A-8FDC9C3EC1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F826EBF-3790-B58E-E681-3FF8DDC1E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AD2C108-BB8E-87A5-542B-445C78191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967332"/>
      </p:ext>
    </p:extLst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D85CD2-394D-19C0-6C2E-DB3FCB2FE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7445CF5-534B-82DE-5F65-F5218A7817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F28828-46AC-7BCD-9836-90F952C700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8C0423C-F9B4-D5B2-87F5-98CA80D70A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097CD86-9AD8-A93A-97E8-3D30DF9A98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CF1F83-F738-9760-DB03-9C808D05D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05B2106-1F2C-483C-0E65-7AB3D9C8B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849EF9BF-8847-1F4F-9269-4233FC9A1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328508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360C2B-5066-4B20-A747-7DCB897F5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D7B1209-76F7-1DA6-C081-053FF11DC3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1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0716324-4A8F-5138-6D9C-9798B3D1D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6FE2087-FDBE-B394-73A3-1BE2185A7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220D992-D403-5F4A-97C8-15003F45A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511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0776ED-318E-FD20-AA72-B111044E6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FF31CCF-D960-40AC-AAD1-B16B961D62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FF4232D-5D87-37F2-F6C7-9E70BD8DE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61020B5-ED1D-E572-122C-370AF2A60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788216"/>
      </p:ext>
    </p:extLst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2C76BAD2-E3BF-5E2A-0704-D21F0AE39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3066A4D-626C-6660-9ED0-167A09FA4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85FD3F9-D4F8-926E-F9BE-EFCBD69EA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104430"/>
      </p:ext>
    </p:extLst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A76FC8-ACDC-D245-7F1C-8FE032366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1E5FF21-6382-6129-B090-B7C7F5D056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72D01DC-AA3B-81AF-E905-6D99893EDE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7A184A6-3844-567F-9B9A-094F6920F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E834F50-CF74-F4AA-C1B5-6D60236C0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5BF490-BA6F-5ECB-3420-66E60409D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154614"/>
      </p:ext>
    </p:extLst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F8870C-E0DB-3025-A8E5-E756BB23C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0D600EE-CBEB-9D11-3B92-ABB6E4728F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C7C7A8C-3648-72F7-D813-66F795214D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F18202-3CFB-182E-AEB9-ED3000D4B2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D21FD3C-03EC-2A00-09F2-1A188CF5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1C80CA4-2E01-4C4D-50BD-3E333B7D6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434500"/>
      </p:ext>
    </p:extLst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441EC-4E14-3281-7B22-19334025B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96F4E9A-0E56-4D0F-8BF4-73F4C0EBB3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40EC1B0-7039-D8DC-DE46-1803D5EAA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AFCB497-96BD-CAFE-2343-8AC8CE015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77024E9-1B0E-BEC6-DA63-E87C459D0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277197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60C804C5-CD25-AB2E-93B7-64BAF8C436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C0270E19-4533-5701-669E-71041914E2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3BD3E82-0CA3-A2D6-8276-AB410E0A2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46DAF8-F0BA-F500-524C-04086C7A0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3E68D55-272E-BC2A-3274-6A491E95D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484004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F5F81F9-2BFD-7B6A-542C-B6FF8C5639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E51B331-1E3A-A37B-4B57-BDA24A34C1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18" indent="0" algn="ctr">
              <a:buNone/>
              <a:defRPr sz="1500"/>
            </a:lvl2pPr>
            <a:lvl3pPr marL="685835" indent="0" algn="ctr">
              <a:buNone/>
              <a:defRPr sz="1350"/>
            </a:lvl3pPr>
            <a:lvl4pPr marL="1028752" indent="0" algn="ctr">
              <a:buNone/>
              <a:defRPr sz="1200"/>
            </a:lvl4pPr>
            <a:lvl5pPr marL="1371669" indent="0" algn="ctr">
              <a:buNone/>
              <a:defRPr sz="1200"/>
            </a:lvl5pPr>
            <a:lvl6pPr marL="1714586" indent="0" algn="ctr">
              <a:buNone/>
              <a:defRPr sz="1200"/>
            </a:lvl6pPr>
            <a:lvl7pPr marL="2057503" indent="0" algn="ctr">
              <a:buNone/>
              <a:defRPr sz="1200"/>
            </a:lvl7pPr>
            <a:lvl8pPr marL="2400420" indent="0" algn="ctr">
              <a:buNone/>
              <a:defRPr sz="1200"/>
            </a:lvl8pPr>
            <a:lvl9pPr marL="2743338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9C46131-528B-5A20-C0C6-12AC6CCDC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CDF7D7D-96AD-B17C-0B6C-510BFFFBD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8AA2A9B-709F-EC80-BEC2-2C85E7888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894365"/>
      </p:ext>
    </p:extLst>
  </p:cSld>
  <p:clrMapOvr>
    <a:masterClrMapping/>
  </p:clrMapOvr>
  <p:transition spd="med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9509EAB-B630-63E5-9FC6-61A457146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D3BD7A3-307B-C929-91EF-282FA8A3DB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E3E3F8A-741C-F64A-1B33-E901FBD2EF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E9318FB-DCBA-73F9-21DE-6E9133550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6416F69-06C8-ACB3-66CA-92FE7DD21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69003"/>
      </p:ext>
    </p:extLst>
  </p:cSld>
  <p:clrMapOvr>
    <a:masterClrMapping/>
  </p:clrMapOvr>
  <p:transition spd="med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360C2B-5066-4B20-A747-7DCB897F5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D7B1209-76F7-1DA6-C081-053FF11DC3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1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1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35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5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6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8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50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4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33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0716324-4A8F-5138-6D9C-9798B3D1D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6FE2087-FDBE-B394-73A3-1BE2185A7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220D992-D403-5F4A-97C8-15003F45A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691757"/>
      </p:ext>
    </p:extLst>
  </p:cSld>
  <p:clrMapOvr>
    <a:masterClrMapping/>
  </p:clrMapOvr>
  <p:transition spd="med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440178D-5160-AC9F-7F4D-6A5E5E30AC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3CEDFE-B99C-7B53-90B3-6D57D713EF9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20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1F7B6C-D825-DF19-1679-DAD0E2B2A1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20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18E7A22-492E-6054-430A-8FDC9C3EC1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F826EBF-3790-B58E-E681-3FF8DDC1E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AD2C108-BB8E-87A5-542B-445C78191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82801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440178D-5160-AC9F-7F4D-6A5E5E30AC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3CEDFE-B99C-7B53-90B3-6D57D713EF9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1F7B6C-D825-DF19-1679-DAD0E2B2A1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18E7A22-492E-6054-430A-8FDC9C3EC1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F826EBF-3790-B58E-E681-3FF8DDC1E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AD2C108-BB8E-87A5-542B-445C78191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5402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D85CD2-394D-19C0-6C2E-DB3FCB2FE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7445CF5-534B-82DE-5F65-F5218A7817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18" indent="0">
              <a:buNone/>
              <a:defRPr sz="1500" b="1"/>
            </a:lvl2pPr>
            <a:lvl3pPr marL="685835" indent="0">
              <a:buNone/>
              <a:defRPr sz="1350" b="1"/>
            </a:lvl3pPr>
            <a:lvl4pPr marL="1028752" indent="0">
              <a:buNone/>
              <a:defRPr sz="1200" b="1"/>
            </a:lvl4pPr>
            <a:lvl5pPr marL="1371669" indent="0">
              <a:buNone/>
              <a:defRPr sz="1200" b="1"/>
            </a:lvl5pPr>
            <a:lvl6pPr marL="1714586" indent="0">
              <a:buNone/>
              <a:defRPr sz="1200" b="1"/>
            </a:lvl6pPr>
            <a:lvl7pPr marL="2057503" indent="0">
              <a:buNone/>
              <a:defRPr sz="1200" b="1"/>
            </a:lvl7pPr>
            <a:lvl8pPr marL="2400420" indent="0">
              <a:buNone/>
              <a:defRPr sz="1200" b="1"/>
            </a:lvl8pPr>
            <a:lvl9pPr marL="2743338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F28828-46AC-7BCD-9836-90F952C700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8C0423C-F9B4-D5B2-87F5-98CA80D70A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18" indent="0">
              <a:buNone/>
              <a:defRPr sz="1500" b="1"/>
            </a:lvl2pPr>
            <a:lvl3pPr marL="685835" indent="0">
              <a:buNone/>
              <a:defRPr sz="1350" b="1"/>
            </a:lvl3pPr>
            <a:lvl4pPr marL="1028752" indent="0">
              <a:buNone/>
              <a:defRPr sz="1200" b="1"/>
            </a:lvl4pPr>
            <a:lvl5pPr marL="1371669" indent="0">
              <a:buNone/>
              <a:defRPr sz="1200" b="1"/>
            </a:lvl5pPr>
            <a:lvl6pPr marL="1714586" indent="0">
              <a:buNone/>
              <a:defRPr sz="1200" b="1"/>
            </a:lvl6pPr>
            <a:lvl7pPr marL="2057503" indent="0">
              <a:buNone/>
              <a:defRPr sz="1200" b="1"/>
            </a:lvl7pPr>
            <a:lvl8pPr marL="2400420" indent="0">
              <a:buNone/>
              <a:defRPr sz="1200" b="1"/>
            </a:lvl8pPr>
            <a:lvl9pPr marL="2743338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097CD86-9AD8-A93A-97E8-3D30DF9A98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CF1F83-F738-9760-DB03-9C808D05D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05B2106-1F2C-483C-0E65-7AB3D9C8B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849EF9BF-8847-1F4F-9269-4233FC9A1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577614"/>
      </p:ext>
    </p:extLst>
  </p:cSld>
  <p:clrMapOvr>
    <a:masterClrMapping/>
  </p:clrMapOvr>
  <p:transition spd="med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0776ED-318E-FD20-AA72-B111044E6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FF31CCF-D960-40AC-AAD1-B16B961D62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FF4232D-5D87-37F2-F6C7-9E70BD8DE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61020B5-ED1D-E572-122C-370AF2A60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310934"/>
      </p:ext>
    </p:extLst>
  </p:cSld>
  <p:clrMapOvr>
    <a:masterClrMapping/>
  </p:clrMapOvr>
  <p:transition spd="med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2C76BAD2-E3BF-5E2A-0704-D21F0AE39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3066A4D-626C-6660-9ED0-167A09FA4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85FD3F9-D4F8-926E-F9BE-EFCBD69EA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071492"/>
      </p:ext>
    </p:extLst>
  </p:cSld>
  <p:clrMapOvr>
    <a:masterClrMapping/>
  </p:clrMapOvr>
  <p:transition spd="med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A76FC8-ACDC-D245-7F1C-8FE032366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1E5FF21-6382-6129-B090-B7C7F5D056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72D01DC-AA3B-81AF-E905-6D99893EDE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18" indent="0">
              <a:buNone/>
              <a:defRPr sz="1050"/>
            </a:lvl2pPr>
            <a:lvl3pPr marL="685835" indent="0">
              <a:buNone/>
              <a:defRPr sz="900"/>
            </a:lvl3pPr>
            <a:lvl4pPr marL="1028752" indent="0">
              <a:buNone/>
              <a:defRPr sz="750"/>
            </a:lvl4pPr>
            <a:lvl5pPr marL="1371669" indent="0">
              <a:buNone/>
              <a:defRPr sz="750"/>
            </a:lvl5pPr>
            <a:lvl6pPr marL="1714586" indent="0">
              <a:buNone/>
              <a:defRPr sz="750"/>
            </a:lvl6pPr>
            <a:lvl7pPr marL="2057503" indent="0">
              <a:buNone/>
              <a:defRPr sz="750"/>
            </a:lvl7pPr>
            <a:lvl8pPr marL="2400420" indent="0">
              <a:buNone/>
              <a:defRPr sz="750"/>
            </a:lvl8pPr>
            <a:lvl9pPr marL="2743338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7A184A6-3844-567F-9B9A-094F6920F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E834F50-CF74-F4AA-C1B5-6D60236C0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5BF490-BA6F-5ECB-3420-66E60409D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008337"/>
      </p:ext>
    </p:extLst>
  </p:cSld>
  <p:clrMapOvr>
    <a:masterClrMapping/>
  </p:clrMapOvr>
  <p:transition spd="med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F8870C-E0DB-3025-A8E5-E756BB23C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0D600EE-CBEB-9D11-3B92-ABB6E4728F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18" indent="0">
              <a:buNone/>
              <a:defRPr sz="2100"/>
            </a:lvl2pPr>
            <a:lvl3pPr marL="685835" indent="0">
              <a:buNone/>
              <a:defRPr sz="1800"/>
            </a:lvl3pPr>
            <a:lvl4pPr marL="1028752" indent="0">
              <a:buNone/>
              <a:defRPr sz="1500"/>
            </a:lvl4pPr>
            <a:lvl5pPr marL="1371669" indent="0">
              <a:buNone/>
              <a:defRPr sz="1500"/>
            </a:lvl5pPr>
            <a:lvl6pPr marL="1714586" indent="0">
              <a:buNone/>
              <a:defRPr sz="1500"/>
            </a:lvl6pPr>
            <a:lvl7pPr marL="2057503" indent="0">
              <a:buNone/>
              <a:defRPr sz="1500"/>
            </a:lvl7pPr>
            <a:lvl8pPr marL="2400420" indent="0">
              <a:buNone/>
              <a:defRPr sz="1500"/>
            </a:lvl8pPr>
            <a:lvl9pPr marL="2743338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C7C7A8C-3648-72F7-D813-66F795214D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18" indent="0">
              <a:buNone/>
              <a:defRPr sz="1050"/>
            </a:lvl2pPr>
            <a:lvl3pPr marL="685835" indent="0">
              <a:buNone/>
              <a:defRPr sz="900"/>
            </a:lvl3pPr>
            <a:lvl4pPr marL="1028752" indent="0">
              <a:buNone/>
              <a:defRPr sz="750"/>
            </a:lvl4pPr>
            <a:lvl5pPr marL="1371669" indent="0">
              <a:buNone/>
              <a:defRPr sz="750"/>
            </a:lvl5pPr>
            <a:lvl6pPr marL="1714586" indent="0">
              <a:buNone/>
              <a:defRPr sz="750"/>
            </a:lvl6pPr>
            <a:lvl7pPr marL="2057503" indent="0">
              <a:buNone/>
              <a:defRPr sz="750"/>
            </a:lvl7pPr>
            <a:lvl8pPr marL="2400420" indent="0">
              <a:buNone/>
              <a:defRPr sz="750"/>
            </a:lvl8pPr>
            <a:lvl9pPr marL="2743338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F18202-3CFB-182E-AEB9-ED3000D4B2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D21FD3C-03EC-2A00-09F2-1A188CF5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1C80CA4-2E01-4C4D-50BD-3E333B7D6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399557"/>
      </p:ext>
    </p:extLst>
  </p:cSld>
  <p:clrMapOvr>
    <a:masterClrMapping/>
  </p:clrMapOvr>
  <p:transition spd="med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441EC-4E14-3281-7B22-19334025B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96F4E9A-0E56-4D0F-8BF4-73F4C0EBB3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40EC1B0-7039-D8DC-DE46-1803D5EAA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AFCB497-96BD-CAFE-2343-8AC8CE015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77024E9-1B0E-BEC6-DA63-E87C459D0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343879"/>
      </p:ext>
    </p:extLst>
  </p:cSld>
  <p:clrMapOvr>
    <a:masterClrMapping/>
  </p:clrMapOvr>
  <p:transition spd="med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60C804C5-CD25-AB2E-93B7-64BAF8C436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5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C0270E19-4533-5701-669E-71041914E2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5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3BD3E82-0CA3-A2D6-8276-AB410E0A2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46DAF8-F0BA-F500-524C-04086C7A0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3E68D55-272E-BC2A-3274-6A491E95D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562530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D85CD2-394D-19C0-6C2E-DB3FCB2FE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7445CF5-534B-82DE-5F65-F5218A7817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F28828-46AC-7BCD-9836-90F952C700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8C0423C-F9B4-D5B2-87F5-98CA80D70A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097CD86-9AD8-A93A-97E8-3D30DF9A98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CF1F83-F738-9760-DB03-9C808D05D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05B2106-1F2C-483C-0E65-7AB3D9C8B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849EF9BF-8847-1F4F-9269-4233FC9A1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708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0776ED-318E-FD20-AA72-B111044E6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FF31CCF-D960-40AC-AAD1-B16B961D62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FF4232D-5D87-37F2-F6C7-9E70BD8DE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61020B5-ED1D-E572-122C-370AF2A60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303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2C76BAD2-E3BF-5E2A-0704-D21F0AE39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3066A4D-626C-6660-9ED0-167A09FA4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85FD3F9-D4F8-926E-F9BE-EFCBD69EA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859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A76FC8-ACDC-D245-7F1C-8FE032366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1E5FF21-6382-6129-B090-B7C7F5D056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72D01DC-AA3B-81AF-E905-6D99893EDE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7A184A6-3844-567F-9B9A-094F6920F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E834F50-CF74-F4AA-C1B5-6D60236C0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5BF490-BA6F-5ECB-3420-66E60409D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9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F8870C-E0DB-3025-A8E5-E756BB23C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0D600EE-CBEB-9D11-3B92-ABB6E4728F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C7C7A8C-3648-72F7-D813-66F795214D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F18202-3CFB-182E-AEB9-ED3000D4B2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D21FD3C-03EC-2A00-09F2-1A188CF5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1C80CA4-2E01-4C4D-50BD-3E333B7D6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916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13BA015-FDE5-ED71-998F-8CAAC22E1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99B774-2C54-EFB6-B8B2-2C1313B893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E3A1A16-EEBE-F472-A77B-15173572B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BE3CEA-CE47-EBD7-5852-C80466A5A7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0CAD04-8975-0510-C144-CFC4656B7A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482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715" r:id="rId12"/>
    <p:sldLayoutId id="2147483716" r:id="rId13"/>
    <p:sldLayoutId id="2147483717" r:id="rId14"/>
    <p:sldLayoutId id="2147483718" r:id="rId15"/>
    <p:sldLayoutId id="2147483719" r:id="rId16"/>
    <p:sldLayoutId id="2147483720" r:id="rId17"/>
    <p:sldLayoutId id="2147483721" r:id="rId18"/>
    <p:sldLayoutId id="2147483722" r:id="rId19"/>
    <p:sldLayoutId id="2147483723" r:id="rId20"/>
    <p:sldLayoutId id="2147483724" r:id="rId21"/>
    <p:sldLayoutId id="2147483725" r:id="rId22"/>
    <p:sldLayoutId id="2147483726" r:id="rId23"/>
    <p:sldLayoutId id="2147483727" r:id="rId2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13BA015-FDE5-ED71-998F-8CAAC22E1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99B774-2C54-EFB6-B8B2-2C1313B893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E3A1A16-EEBE-F472-A77B-15173572B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BE3CEA-CE47-EBD7-5852-C80466A5A7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0CAD04-8975-0510-C144-CFC4656B7A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31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 spd="med">
    <p:fade/>
  </p:transition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13BA015-FDE5-ED71-998F-8CAAC22E1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99B774-2C54-EFB6-B8B2-2C1313B893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20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E3A1A16-EEBE-F472-A77B-15173572B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127CE9-62B2-4D3B-8929-47B8EDDB5F14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BE3CEA-CE47-EBD7-5852-C80466A5A7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0CAD04-8975-0510-C144-CFC4656B7A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C8AA5-EA3F-49F0-B2A0-EB8E1D4E3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291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 spd="med">
    <p:fade/>
  </p:transition>
  <p:txStyles>
    <p:titleStyle>
      <a:lvl1pPr algn="l" defTabSz="685835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9" indent="-171459" algn="l" defTabSz="685835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76" indent="-171459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93" indent="-171459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210" indent="-171459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128" indent="-171459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045" indent="-171459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962" indent="-171459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879" indent="-171459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796" indent="-171459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18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35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52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86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503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420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338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svg"/><Relationship Id="rId13" Type="http://schemas.openxmlformats.org/officeDocument/2006/relationships/image" Target="../media/image43.png"/><Relationship Id="rId18" Type="http://schemas.openxmlformats.org/officeDocument/2006/relationships/image" Target="../media/image53.svg"/><Relationship Id="rId26" Type="http://schemas.openxmlformats.org/officeDocument/2006/relationships/image" Target="../media/image50.png"/><Relationship Id="rId39" Type="http://schemas.openxmlformats.org/officeDocument/2006/relationships/image" Target="../media/image57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47.png"/><Relationship Id="rId34" Type="http://schemas.openxmlformats.org/officeDocument/2006/relationships/image" Target="../media/image69.svg"/><Relationship Id="rId42" Type="http://schemas.openxmlformats.org/officeDocument/2006/relationships/image" Target="../media/image77.svg"/><Relationship Id="rId47" Type="http://schemas.openxmlformats.org/officeDocument/2006/relationships/image" Target="../media/image61.png"/><Relationship Id="rId7" Type="http://schemas.openxmlformats.org/officeDocument/2006/relationships/image" Target="../media/image40.png"/><Relationship Id="rId12" Type="http://schemas.openxmlformats.org/officeDocument/2006/relationships/image" Target="../media/image47.svg"/><Relationship Id="rId17" Type="http://schemas.openxmlformats.org/officeDocument/2006/relationships/image" Target="../media/image45.png"/><Relationship Id="rId25" Type="http://schemas.openxmlformats.org/officeDocument/2006/relationships/image" Target="../media/image49.png"/><Relationship Id="rId33" Type="http://schemas.openxmlformats.org/officeDocument/2006/relationships/image" Target="../media/image54.png"/><Relationship Id="rId38" Type="http://schemas.openxmlformats.org/officeDocument/2006/relationships/image" Target="../media/image73.svg"/><Relationship Id="rId46" Type="http://schemas.openxmlformats.org/officeDocument/2006/relationships/image" Target="../media/image81.svg"/><Relationship Id="rId2" Type="http://schemas.openxmlformats.org/officeDocument/2006/relationships/audio" Target="../media/media1.mp3"/><Relationship Id="rId16" Type="http://schemas.openxmlformats.org/officeDocument/2006/relationships/image" Target="../media/image51.svg"/><Relationship Id="rId20" Type="http://schemas.openxmlformats.org/officeDocument/2006/relationships/image" Target="../media/image55.svg"/><Relationship Id="rId29" Type="http://schemas.openxmlformats.org/officeDocument/2006/relationships/image" Target="../media/image64.svg"/><Relationship Id="rId41" Type="http://schemas.openxmlformats.org/officeDocument/2006/relationships/image" Target="../media/image58.png"/><Relationship Id="rId1" Type="http://schemas.microsoft.com/office/2007/relationships/media" Target="../media/media1.mp3"/><Relationship Id="rId6" Type="http://schemas.openxmlformats.org/officeDocument/2006/relationships/image" Target="../media/image41.svg"/><Relationship Id="rId11" Type="http://schemas.openxmlformats.org/officeDocument/2006/relationships/image" Target="../media/image42.png"/><Relationship Id="rId24" Type="http://schemas.openxmlformats.org/officeDocument/2006/relationships/image" Target="../media/image59.svg"/><Relationship Id="rId32" Type="http://schemas.openxmlformats.org/officeDocument/2006/relationships/image" Target="../media/image53.png"/><Relationship Id="rId37" Type="http://schemas.openxmlformats.org/officeDocument/2006/relationships/image" Target="../media/image56.png"/><Relationship Id="rId40" Type="http://schemas.openxmlformats.org/officeDocument/2006/relationships/image" Target="../media/image75.svg"/><Relationship Id="rId45" Type="http://schemas.openxmlformats.org/officeDocument/2006/relationships/image" Target="../media/image60.png"/><Relationship Id="rId5" Type="http://schemas.openxmlformats.org/officeDocument/2006/relationships/image" Target="../media/image39.png"/><Relationship Id="rId15" Type="http://schemas.openxmlformats.org/officeDocument/2006/relationships/image" Target="../media/image44.png"/><Relationship Id="rId23" Type="http://schemas.openxmlformats.org/officeDocument/2006/relationships/image" Target="../media/image48.png"/><Relationship Id="rId28" Type="http://schemas.openxmlformats.org/officeDocument/2006/relationships/image" Target="../media/image51.png"/><Relationship Id="rId36" Type="http://schemas.openxmlformats.org/officeDocument/2006/relationships/image" Target="../media/image71.svg"/><Relationship Id="rId10" Type="http://schemas.openxmlformats.org/officeDocument/2006/relationships/image" Target="../media/image45.svg"/><Relationship Id="rId19" Type="http://schemas.openxmlformats.org/officeDocument/2006/relationships/image" Target="../media/image46.png"/><Relationship Id="rId31" Type="http://schemas.openxmlformats.org/officeDocument/2006/relationships/image" Target="../media/image66.svg"/><Relationship Id="rId44" Type="http://schemas.openxmlformats.org/officeDocument/2006/relationships/image" Target="../media/image79.svg"/><Relationship Id="rId4" Type="http://schemas.openxmlformats.org/officeDocument/2006/relationships/image" Target="../media/image38.jpg"/><Relationship Id="rId9" Type="http://schemas.openxmlformats.org/officeDocument/2006/relationships/image" Target="../media/image41.png"/><Relationship Id="rId14" Type="http://schemas.openxmlformats.org/officeDocument/2006/relationships/image" Target="../media/image49.svg"/><Relationship Id="rId22" Type="http://schemas.openxmlformats.org/officeDocument/2006/relationships/image" Target="../media/image57.svg"/><Relationship Id="rId27" Type="http://schemas.openxmlformats.org/officeDocument/2006/relationships/image" Target="../media/image62.svg"/><Relationship Id="rId30" Type="http://schemas.openxmlformats.org/officeDocument/2006/relationships/image" Target="../media/image52.png"/><Relationship Id="rId35" Type="http://schemas.openxmlformats.org/officeDocument/2006/relationships/image" Target="../media/image55.png"/><Relationship Id="rId43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5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86.svg"/><Relationship Id="rId12" Type="http://schemas.openxmlformats.org/officeDocument/2006/relationships/slide" Target="slide29.xml"/><Relationship Id="rId17" Type="http://schemas.openxmlformats.org/officeDocument/2006/relationships/image" Target="../media/image69.png"/><Relationship Id="rId2" Type="http://schemas.openxmlformats.org/officeDocument/2006/relationships/audio" Target="../media/media1.mp3"/><Relationship Id="rId16" Type="http://schemas.openxmlformats.org/officeDocument/2006/relationships/image" Target="../media/image68.png"/><Relationship Id="rId1" Type="http://schemas.microsoft.com/office/2007/relationships/media" Target="../media/media1.mp3"/><Relationship Id="rId6" Type="http://schemas.openxmlformats.org/officeDocument/2006/relationships/image" Target="../media/image63.png"/><Relationship Id="rId11" Type="http://schemas.openxmlformats.org/officeDocument/2006/relationships/slide" Target="slide30.xml"/><Relationship Id="rId5" Type="http://schemas.openxmlformats.org/officeDocument/2006/relationships/image" Target="../media/image84.svg"/><Relationship Id="rId15" Type="http://schemas.openxmlformats.org/officeDocument/2006/relationships/image" Target="../media/image67.png"/><Relationship Id="rId10" Type="http://schemas.openxmlformats.org/officeDocument/2006/relationships/image" Target="../media/image88.svg"/><Relationship Id="rId4" Type="http://schemas.openxmlformats.org/officeDocument/2006/relationships/image" Target="../media/image62.png"/><Relationship Id="rId9" Type="http://schemas.openxmlformats.org/officeDocument/2006/relationships/image" Target="../media/image64.png"/><Relationship Id="rId1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86.svg"/><Relationship Id="rId7" Type="http://schemas.openxmlformats.org/officeDocument/2006/relationships/slide" Target="slide28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64.png"/><Relationship Id="rId5" Type="http://schemas.openxmlformats.org/officeDocument/2006/relationships/image" Target="../media/image57.svg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4.png"/><Relationship Id="rId4" Type="http://schemas.openxmlformats.org/officeDocument/2006/relationships/image" Target="../media/image7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4.png"/><Relationship Id="rId4" Type="http://schemas.openxmlformats.org/officeDocument/2006/relationships/image" Target="../media/image7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7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3.png"/><Relationship Id="rId4" Type="http://schemas.openxmlformats.org/officeDocument/2006/relationships/image" Target="../media/image1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ABDEB86-2DE4-F79A-390B-9BA21CA271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1550" y="1965959"/>
            <a:ext cx="7105650" cy="1815465"/>
          </a:xfrm>
          <a:solidFill>
            <a:srgbClr val="FBB7CA"/>
          </a:solidFill>
          <a:ln>
            <a:noFill/>
          </a:ln>
        </p:spPr>
        <p:txBody>
          <a:bodyPr anchor="ctr"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</a:p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 THỨC ĐẠI SỐ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E79367B-46F8-AC8E-BF88-643F1F3676EF}"/>
              </a:ext>
            </a:extLst>
          </p:cNvPr>
          <p:cNvSpPr txBox="1"/>
          <p:nvPr/>
        </p:nvSpPr>
        <p:spPr>
          <a:xfrm>
            <a:off x="497205" y="730356"/>
            <a:ext cx="8149590" cy="8644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3175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150045"/>
              </a:buClr>
              <a:buSzPts val="1400"/>
              <a:buFont typeface="Didact Gothic"/>
              <a:buNone/>
              <a:tabLst/>
              <a:defRPr/>
            </a:pPr>
            <a:r>
              <a:rPr kumimoji="0" lang="en-US" sz="3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Didact Gothic"/>
              </a:rPr>
              <a:t>CHƯƠNG II: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285089982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4" name="Google Shape;984;p44"/>
          <p:cNvGrpSpPr/>
          <p:nvPr/>
        </p:nvGrpSpPr>
        <p:grpSpPr>
          <a:xfrm>
            <a:off x="8304508" y="3029993"/>
            <a:ext cx="535749" cy="547122"/>
            <a:chOff x="3477650" y="837700"/>
            <a:chExt cx="314425" cy="321100"/>
          </a:xfrm>
        </p:grpSpPr>
        <p:sp>
          <p:nvSpPr>
            <p:cNvPr id="985" name="Google Shape;985;p4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986" name="Google Shape;986;p4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87" name="Google Shape;987;p44"/>
          <p:cNvSpPr/>
          <p:nvPr/>
        </p:nvSpPr>
        <p:spPr>
          <a:xfrm>
            <a:off x="5770643" y="4493737"/>
            <a:ext cx="944025" cy="475375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+mj-lt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551C6C9-FFE1-7F0D-172C-2A5ACE1C0430}"/>
              </a:ext>
            </a:extLst>
          </p:cNvPr>
          <p:cNvGrpSpPr/>
          <p:nvPr/>
        </p:nvGrpSpPr>
        <p:grpSpPr>
          <a:xfrm>
            <a:off x="834597" y="721592"/>
            <a:ext cx="2114343" cy="739140"/>
            <a:chOff x="1624734" y="1360680"/>
            <a:chExt cx="5309466" cy="1569778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6871F442-4225-FE08-42C1-A6A6128992C4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D37DC1A2-6FC1-9FC7-D0DE-76B442DAA0C4}"/>
                </a:ext>
              </a:extLst>
            </p:cNvPr>
            <p:cNvSpPr/>
            <p:nvPr/>
          </p:nvSpPr>
          <p:spPr>
            <a:xfrm>
              <a:off x="1882801" y="1549559"/>
              <a:ext cx="4793328" cy="1192020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200" b="1" kern="1200" dirty="0" err="1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rPr>
                <a:t>Luyện</a:t>
              </a:r>
              <a:r>
                <a:rPr lang="en-US" sz="2200" b="1" kern="1200" dirty="0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rPr>
                <a:t>tập</a:t>
              </a:r>
              <a:r>
                <a: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rPr>
                <a:t> 1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DCC09F5-0FFF-FB9C-2D0C-F789432E18EE}"/>
              </a:ext>
            </a:extLst>
          </p:cNvPr>
          <p:cNvSpPr txBox="1"/>
          <p:nvPr/>
        </p:nvSpPr>
        <p:spPr>
          <a:xfrm>
            <a:off x="732986" y="693625"/>
            <a:ext cx="7656634" cy="1341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ClrTx/>
              <a:buFontTx/>
              <a:buNone/>
            </a:pP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		     Trong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những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biểu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sau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,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biểu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nào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là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phân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F73CCA05-2C29-C017-EBB6-D3D1631EE53C}"/>
                  </a:ext>
                </a:extLst>
              </p:cNvPr>
              <p:cNvSpPr txBox="1"/>
              <p:nvPr/>
            </p:nvSpPr>
            <p:spPr>
              <a:xfrm>
                <a:off x="2647278" y="2215681"/>
                <a:ext cx="972752" cy="829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73CCA05-2C29-C017-EBB6-D3D1631EE5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278" y="2215681"/>
                <a:ext cx="972752" cy="829522"/>
              </a:xfrm>
              <a:prstGeom prst="rect">
                <a:avLst/>
              </a:prstGeom>
              <a:blipFill>
                <a:blip r:embed="rId3"/>
                <a:stretch>
                  <a:fillRect r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6BD9D703-5E2D-7A58-C330-C13E6B489FBF}"/>
                  </a:ext>
                </a:extLst>
              </p:cNvPr>
              <p:cNvSpPr txBox="1"/>
              <p:nvPr/>
            </p:nvSpPr>
            <p:spPr>
              <a:xfrm>
                <a:off x="988705" y="3548787"/>
                <a:ext cx="3471062" cy="14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Là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phân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vì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latin typeface="+mj-lt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là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các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đa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thức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và</a:t>
                </a:r>
                <a:r>
                  <a:rPr lang="en-US" sz="2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+mj-lt"/>
                  </a:rPr>
                  <a:t> khác </a:t>
                </a:r>
                <a:r>
                  <a:rPr lang="en-US" sz="2000" dirty="0" err="1">
                    <a:latin typeface="+mj-lt"/>
                  </a:rPr>
                  <a:t>đa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thức</a:t>
                </a:r>
                <a:r>
                  <a:rPr lang="en-US" sz="2000" dirty="0">
                    <a:latin typeface="+mj-lt"/>
                  </a:rPr>
                  <a:t> 0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D9D703-5E2D-7A58-C330-C13E6B489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705" y="3548787"/>
                <a:ext cx="3471062" cy="1420325"/>
              </a:xfrm>
              <a:prstGeom prst="rect">
                <a:avLst/>
              </a:prstGeom>
              <a:blipFill>
                <a:blip r:embed="rId4"/>
                <a:stretch>
                  <a:fillRect l="-1754" r="-1754" b="-6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81C4CBB6-2E35-ECC2-8F84-455A6230C33C}"/>
                  </a:ext>
                </a:extLst>
              </p:cNvPr>
              <p:cNvSpPr txBox="1"/>
              <p:nvPr/>
            </p:nvSpPr>
            <p:spPr>
              <a:xfrm>
                <a:off x="5267780" y="3216944"/>
                <a:ext cx="2873167" cy="1151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Không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phân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vì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không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phải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là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đa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thức</a:t>
                </a:r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C4CBB6-2E35-ECC2-8F84-455A6230C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780" y="3216944"/>
                <a:ext cx="2873167" cy="1151341"/>
              </a:xfrm>
              <a:prstGeom prst="rect">
                <a:avLst/>
              </a:prstGeom>
              <a:blipFill>
                <a:blip r:embed="rId5"/>
                <a:stretch>
                  <a:fillRect l="-2123" b="-8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3221E6F5-7AF3-AE36-CB35-78959CBDD414}"/>
                  </a:ext>
                </a:extLst>
              </p:cNvPr>
              <p:cNvSpPr txBox="1"/>
              <p:nvPr/>
            </p:nvSpPr>
            <p:spPr>
              <a:xfrm>
                <a:off x="4814037" y="2210028"/>
                <a:ext cx="972752" cy="1044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f>
                            <m:fPr>
                              <m:ctrlPr>
                                <a:rPr lang="en-US" sz="2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221E6F5-7AF3-AE36-CB35-78959CBDD4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037" y="2210028"/>
                <a:ext cx="972752" cy="10448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row: Down 6">
            <a:extLst>
              <a:ext uri="{FF2B5EF4-FFF2-40B4-BE49-F238E27FC236}">
                <a16:creationId xmlns:a16="http://schemas.microsoft.com/office/drawing/2014/main" xmlns="" id="{6EE34B2D-CC64-A986-7DEE-61CCD030ED61}"/>
              </a:ext>
            </a:extLst>
          </p:cNvPr>
          <p:cNvSpPr/>
          <p:nvPr/>
        </p:nvSpPr>
        <p:spPr>
          <a:xfrm rot="1854152">
            <a:off x="2818322" y="3003171"/>
            <a:ext cx="221245" cy="42754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xmlns="" id="{7392931A-E123-2F69-A3D7-39B55A2BD81D}"/>
              </a:ext>
            </a:extLst>
          </p:cNvPr>
          <p:cNvSpPr/>
          <p:nvPr/>
        </p:nvSpPr>
        <p:spPr>
          <a:xfrm rot="18763689">
            <a:off x="5796985" y="2965501"/>
            <a:ext cx="257122" cy="42909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5BCE1E7A-7525-1733-E90D-FE0BE2A0F1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7216" y="1584798"/>
            <a:ext cx="2223041" cy="125046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D9702B01-4F40-F2E8-189E-9DEB567681B9}"/>
                  </a:ext>
                </a:extLst>
              </p:cNvPr>
              <p:cNvSpPr txBox="1"/>
              <p:nvPr/>
            </p:nvSpPr>
            <p:spPr>
              <a:xfrm>
                <a:off x="604402" y="2682996"/>
                <a:ext cx="7625198" cy="2147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2000" kern="1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kern="10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 kern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000" i="1" kern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000" i="1" kern="1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kern="100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0" kern="1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kern="1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9702B01-4F40-F2E8-189E-9DEB56768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02" y="2682996"/>
                <a:ext cx="7625198" cy="2147896"/>
              </a:xfrm>
              <a:prstGeom prst="rect">
                <a:avLst/>
              </a:prstGeom>
              <a:blipFill>
                <a:blip r:embed="rId2"/>
                <a:stretch>
                  <a:fillRect l="-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1C3D00BF-D5FE-6534-1B10-4775B6B62D32}"/>
              </a:ext>
            </a:extLst>
          </p:cNvPr>
          <p:cNvSpPr/>
          <p:nvPr/>
        </p:nvSpPr>
        <p:spPr>
          <a:xfrm>
            <a:off x="1952625" y="347575"/>
            <a:ext cx="5314949" cy="742950"/>
          </a:xfrm>
          <a:prstGeom prst="roundRect">
            <a:avLst/>
          </a:prstGeom>
          <a:solidFill>
            <a:srgbClr val="FFA3A3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Hai </a:t>
            </a:r>
            <a:r>
              <a:rPr lang="en-US" sz="3200" b="1" dirty="0" err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solidFill>
                <a:schemeClr val="bg1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EBAF5B76-1442-C81B-014F-D9AE48E28204}"/>
              </a:ext>
            </a:extLst>
          </p:cNvPr>
          <p:cNvSpPr/>
          <p:nvPr/>
        </p:nvSpPr>
        <p:spPr>
          <a:xfrm>
            <a:off x="397883" y="1542381"/>
            <a:ext cx="840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0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2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4C57E7A2-E1E2-316A-60AF-AEEA31608CC4}"/>
              </a:ext>
            </a:extLst>
          </p:cNvPr>
          <p:cNvGrpSpPr/>
          <p:nvPr/>
        </p:nvGrpSpPr>
        <p:grpSpPr>
          <a:xfrm>
            <a:off x="146990" y="2103356"/>
            <a:ext cx="1342079" cy="510214"/>
            <a:chOff x="8441668" y="4587774"/>
            <a:chExt cx="1263473" cy="82361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09DCDFC5-E5E9-3920-0931-3576C0D3ED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553553" y="4587774"/>
              <a:ext cx="962685" cy="82361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3A7E8670-6BF3-0376-C59A-23F950AB75A1}"/>
                </a:ext>
              </a:extLst>
            </p:cNvPr>
            <p:cNvSpPr txBox="1"/>
            <p:nvPr/>
          </p:nvSpPr>
          <p:spPr>
            <a:xfrm>
              <a:off x="8441668" y="4629957"/>
              <a:ext cx="1263473" cy="6133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91ECC19A-8C2E-2BAF-D231-7FCDABE57F55}"/>
                  </a:ext>
                </a:extLst>
              </p:cNvPr>
              <p:cNvSpPr txBox="1"/>
              <p:nvPr/>
            </p:nvSpPr>
            <p:spPr>
              <a:xfrm>
                <a:off x="1101455" y="1352365"/>
                <a:ext cx="7717417" cy="658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kern="100" dirty="0" err="1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00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0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00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êu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ECC19A-8C2E-2BAF-D231-7FCDABE57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455" y="1352365"/>
                <a:ext cx="7717417" cy="658706"/>
              </a:xfrm>
              <a:prstGeom prst="rect">
                <a:avLst/>
              </a:prstGeom>
              <a:blipFill>
                <a:blip r:embed="rId4"/>
                <a:stretch>
                  <a:fillRect l="-869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F01E5513-341D-3CB9-B61A-BAC695DF45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6849" y="2041566"/>
            <a:ext cx="2280640" cy="1282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047346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2" grpId="0" animBg="1"/>
      <p:bldP spid="13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802;p36">
            <a:extLst>
              <a:ext uri="{FF2B5EF4-FFF2-40B4-BE49-F238E27FC236}">
                <a16:creationId xmlns:a16="http://schemas.microsoft.com/office/drawing/2014/main" xmlns="" id="{5E367021-5F45-B7E0-67DA-6F39518650F6}"/>
              </a:ext>
            </a:extLst>
          </p:cNvPr>
          <p:cNvSpPr txBox="1">
            <a:spLocks/>
          </p:cNvSpPr>
          <p:nvPr/>
        </p:nvSpPr>
        <p:spPr>
          <a:xfrm>
            <a:off x="3237689" y="724525"/>
            <a:ext cx="2668620" cy="841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000" b="1" dirty="0">
                <a:latin typeface="Times New Roman" pitchFamily="18" charset="0"/>
                <a:cs typeface="Times New Roman" pitchFamily="18" charset="0"/>
              </a:rPr>
              <a:t>KẾT LUẬ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504A159-3BD5-FAF9-CBEC-2588C7ABFBC6}"/>
                  </a:ext>
                </a:extLst>
              </p:cNvPr>
              <p:cNvSpPr txBox="1"/>
              <p:nvPr/>
            </p:nvSpPr>
            <p:spPr>
              <a:xfrm>
                <a:off x="568641" y="1844562"/>
                <a:ext cx="8006715" cy="1666225"/>
              </a:xfrm>
              <a:prstGeom prst="rect">
                <a:avLst/>
              </a:prstGeom>
              <a:solidFill>
                <a:srgbClr val="FBB7CA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400" b="1" kern="1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ai </a:t>
                </a:r>
                <a:r>
                  <a:rPr lang="en-US" sz="2400" b="1" kern="100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kern="1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kern="100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kern="1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sz="2400" b="1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den>
                    </m:f>
                  </m:oMath>
                </a14:m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b="1" kern="1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num>
                      <m:den>
                        <m:r>
                          <a:rPr lang="en-US" sz="2400" b="1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den>
                    </m:f>
                  </m:oMath>
                </a14:m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 </a:t>
                </a:r>
                <a:r>
                  <a:rPr lang="en-US" sz="2400" b="1" kern="1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b="1" kern="1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b="1" kern="1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b="1" kern="1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b="1" kern="1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hau</a:t>
                </a:r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b="1" kern="1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ếu</a:t>
                </a:r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400" b="1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400" b="1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2400" b="1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400" b="1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2400" b="1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400" b="1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2400" b="1" kern="1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iết</a:t>
                </a:r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b="1" kern="1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sz="2400" b="1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den>
                    </m:f>
                    <m:r>
                      <a:rPr lang="en-US" sz="2400" b="1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num>
                      <m:den>
                        <m:r>
                          <a:rPr lang="en-US" sz="2400" b="1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den>
                    </m:f>
                  </m:oMath>
                </a14:m>
                <a:r>
                  <a:rPr lang="en-US" sz="2400" b="1" kern="1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24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504A159-3BD5-FAF9-CBEC-2588C7ABF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41" y="1844562"/>
                <a:ext cx="8006715" cy="1666225"/>
              </a:xfrm>
              <a:prstGeom prst="rect">
                <a:avLst/>
              </a:prstGeom>
              <a:blipFill rotWithShape="1">
                <a:blip r:embed="rId3"/>
                <a:stretch>
                  <a:fillRect l="-1142" r="-2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455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880F26A2-B0C9-8A9D-0437-A7C8766B15EC}"/>
              </a:ext>
            </a:extLst>
          </p:cNvPr>
          <p:cNvSpPr txBox="1"/>
          <p:nvPr/>
        </p:nvSpPr>
        <p:spPr>
          <a:xfrm>
            <a:off x="2977924" y="324594"/>
            <a:ext cx="3188149" cy="605909"/>
          </a:xfrm>
          <a:prstGeom prst="flowChartTerminator">
            <a:avLst/>
          </a:prstGeom>
          <a:solidFill>
            <a:srgbClr val="F3FCFF"/>
          </a:solidFill>
          <a:ln w="38100">
            <a:solidFill>
              <a:srgbClr val="00B0F0"/>
            </a:solidFill>
            <a:prstDash val="solid"/>
          </a:ln>
        </p:spPr>
        <p:txBody>
          <a:bodyPr wrap="square" rtlCol="0" anchor="ctr">
            <a:spAutoFit/>
          </a:bodyPr>
          <a:lstStyle/>
          <a:p>
            <a:pPr algn="ctr">
              <a:buClrTx/>
              <a:buFontTx/>
              <a:buNone/>
            </a:pPr>
            <a:r>
              <a:rPr lang="nl-NL" sz="22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lang="nl-NL" sz="22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nl-NL" sz="22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lang="nl-NL" sz="22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2: SGK – tr.27</a:t>
            </a:r>
            <a:endParaRPr lang="en-US" sz="22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F9A1D94B-FC51-2A47-4B9E-7EF6433D9DE6}"/>
                  </a:ext>
                </a:extLst>
              </p:cNvPr>
              <p:cNvSpPr txBox="1"/>
              <p:nvPr/>
            </p:nvSpPr>
            <p:spPr>
              <a:xfrm>
                <a:off x="1434463" y="930503"/>
                <a:ext cx="6275070" cy="1326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Mỗi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cặp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phâ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nhau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	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+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+2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9A1D94B-FC51-2A47-4B9E-7EF6433D9D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463" y="930503"/>
                <a:ext cx="6275070" cy="1326773"/>
              </a:xfrm>
              <a:prstGeom prst="rect">
                <a:avLst/>
              </a:prstGeom>
              <a:blipFill>
                <a:blip r:embed="rId3"/>
                <a:stretch>
                  <a:fillRect l="-1262" b="-2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Callout 29">
            <a:extLst>
              <a:ext uri="{FF2B5EF4-FFF2-40B4-BE49-F238E27FC236}">
                <a16:creationId xmlns:a16="http://schemas.microsoft.com/office/drawing/2014/main" xmlns="" id="{34CC494D-84A8-352B-6A83-8001D14CBEBC}"/>
              </a:ext>
            </a:extLst>
          </p:cNvPr>
          <p:cNvSpPr/>
          <p:nvPr/>
        </p:nvSpPr>
        <p:spPr>
          <a:xfrm>
            <a:off x="370874" y="2276348"/>
            <a:ext cx="972752" cy="425555"/>
          </a:xfrm>
          <a:prstGeom prst="wedgeEllipseCallout">
            <a:avLst>
              <a:gd name="adj1" fmla="val 24988"/>
              <a:gd name="adj2" fmla="val 80680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ải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13916426-BDCC-E7EE-B2B2-70EDD7EB02F1}"/>
                  </a:ext>
                </a:extLst>
              </p:cNvPr>
              <p:cNvSpPr txBox="1"/>
              <p:nvPr/>
            </p:nvSpPr>
            <p:spPr>
              <a:xfrm>
                <a:off x="857250" y="2863185"/>
                <a:ext cx="7520940" cy="1326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dirty="0">
                    <a:latin typeface="+mn-lt"/>
                  </a:rPr>
                  <a:t>a) Ta </a:t>
                </a:r>
                <a:r>
                  <a:rPr lang="en-US" sz="2200" dirty="0" err="1">
                    <a:latin typeface="+mn-lt"/>
                  </a:rPr>
                  <a:t>có</a:t>
                </a:r>
                <a:r>
                  <a:rPr lang="en-US" sz="2200" dirty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và</a:t>
                </a:r>
                <a:r>
                  <a:rPr lang="en-US" sz="22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5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en-US" sz="2200" dirty="0">
                  <a:latin typeface="+mn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200" dirty="0" err="1">
                    <a:latin typeface="+mn-lt"/>
                  </a:rPr>
                  <a:t>nên</a:t>
                </a:r>
                <a:r>
                  <a:rPr lang="en-US" sz="22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5(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>
                    <a:latin typeface="+mn-lt"/>
                  </a:rPr>
                  <a:t>. </a:t>
                </a:r>
                <a:r>
                  <a:rPr lang="en-US" sz="2200" dirty="0" err="1">
                    <a:latin typeface="+mn-lt"/>
                  </a:rPr>
                  <a:t>Vậy</a:t>
                </a:r>
                <a:r>
                  <a:rPr lang="en-US" sz="22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endParaRPr lang="en-US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3916426-BDCC-E7EE-B2B2-70EDD7EB0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0" y="2863185"/>
                <a:ext cx="7520940" cy="1326773"/>
              </a:xfrm>
              <a:prstGeom prst="rect">
                <a:avLst/>
              </a:prstGeom>
              <a:blipFill>
                <a:blip r:embed="rId4"/>
                <a:stretch>
                  <a:fillRect l="-1054" b="-2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6872246"/>
      </p:ext>
    </p:extLst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2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880F26A2-B0C9-8A9D-0437-A7C8766B15EC}"/>
              </a:ext>
            </a:extLst>
          </p:cNvPr>
          <p:cNvSpPr txBox="1"/>
          <p:nvPr/>
        </p:nvSpPr>
        <p:spPr>
          <a:xfrm>
            <a:off x="2977924" y="324594"/>
            <a:ext cx="3188149" cy="605909"/>
          </a:xfrm>
          <a:prstGeom prst="flowChartTerminator">
            <a:avLst/>
          </a:prstGeom>
          <a:solidFill>
            <a:srgbClr val="F3FCFF"/>
          </a:solidFill>
          <a:ln w="38100">
            <a:solidFill>
              <a:srgbClr val="00B0F0"/>
            </a:solidFill>
            <a:prstDash val="solid"/>
          </a:ln>
        </p:spPr>
        <p:txBody>
          <a:bodyPr wrap="square" rtlCol="0" anchor="ctr">
            <a:spAutoFit/>
          </a:bodyPr>
          <a:lstStyle/>
          <a:p>
            <a:pPr algn="ctr">
              <a:buClrTx/>
              <a:buFontTx/>
              <a:buNone/>
            </a:pPr>
            <a:r>
              <a:rPr lang="nl-NL" sz="22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lang="nl-NL" sz="22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nl-NL" sz="22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lang="nl-NL" sz="22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2: SGK – tr.27</a:t>
            </a:r>
            <a:endParaRPr lang="en-US" sz="22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F9A1D94B-FC51-2A47-4B9E-7EF6433D9DE6}"/>
                  </a:ext>
                </a:extLst>
              </p:cNvPr>
              <p:cNvSpPr txBox="1"/>
              <p:nvPr/>
            </p:nvSpPr>
            <p:spPr>
              <a:xfrm>
                <a:off x="1434463" y="930503"/>
                <a:ext cx="6275070" cy="1326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Mỗi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cặp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phâ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nhau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	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+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+2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9A1D94B-FC51-2A47-4B9E-7EF6433D9D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463" y="930503"/>
                <a:ext cx="6275070" cy="1326773"/>
              </a:xfrm>
              <a:prstGeom prst="rect">
                <a:avLst/>
              </a:prstGeom>
              <a:blipFill>
                <a:blip r:embed="rId3"/>
                <a:stretch>
                  <a:fillRect l="-1262" b="-2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Callout 29">
            <a:extLst>
              <a:ext uri="{FF2B5EF4-FFF2-40B4-BE49-F238E27FC236}">
                <a16:creationId xmlns:a16="http://schemas.microsoft.com/office/drawing/2014/main" xmlns="" id="{34CC494D-84A8-352B-6A83-8001D14CBEBC}"/>
              </a:ext>
            </a:extLst>
          </p:cNvPr>
          <p:cNvSpPr/>
          <p:nvPr/>
        </p:nvSpPr>
        <p:spPr>
          <a:xfrm>
            <a:off x="370874" y="2276348"/>
            <a:ext cx="972752" cy="425555"/>
          </a:xfrm>
          <a:prstGeom prst="wedgeEllipseCallout">
            <a:avLst>
              <a:gd name="adj1" fmla="val 24988"/>
              <a:gd name="adj2" fmla="val 80680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ải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F6672B0B-7076-5F58-37F5-F6FC674166F0}"/>
                  </a:ext>
                </a:extLst>
              </p:cNvPr>
              <p:cNvSpPr txBox="1"/>
              <p:nvPr/>
            </p:nvSpPr>
            <p:spPr>
              <a:xfrm>
                <a:off x="405763" y="3011653"/>
                <a:ext cx="8332470" cy="12610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kern="1200" dirty="0">
                    <a:solidFill>
                      <a:prstClr val="black"/>
                    </a:solidFill>
                    <a:latin typeface="+mn-lt"/>
                    <a:ea typeface="+mn-ea"/>
                    <a:cs typeface="Arial" panose="020B0604020202020204" pitchFamily="34" charset="0"/>
                  </a:rPr>
                  <a:t>b) Ta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n-lt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n-lt"/>
                    <a:ea typeface="+mn-ea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+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. 2=6+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và</a:t>
                </a:r>
                <a:r>
                  <a:rPr lang="en-US" sz="22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+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. 1=3+2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>
                  <a:latin typeface="+mn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200" dirty="0">
                    <a:latin typeface="+mn-lt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6+2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3+2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nên</a:t>
                </a:r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hai</a:t>
                </a:r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phân</a:t>
                </a:r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thức</a:t>
                </a:r>
                <a:r>
                  <a:rPr lang="en-US" sz="22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+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và</a:t>
                </a:r>
                <a:r>
                  <a:rPr lang="en-US" sz="22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không</a:t>
                </a:r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bằng</a:t>
                </a:r>
                <a:r>
                  <a:rPr lang="en-US" sz="2200" dirty="0">
                    <a:latin typeface="+mn-lt"/>
                  </a:rPr>
                  <a:t> </a:t>
                </a:r>
                <a:r>
                  <a:rPr lang="en-US" sz="2200" dirty="0" err="1">
                    <a:latin typeface="+mn-lt"/>
                  </a:rPr>
                  <a:t>nhau</a:t>
                </a:r>
                <a:endParaRPr lang="en-US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6672B0B-7076-5F58-37F5-F6FC67416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63" y="3011653"/>
                <a:ext cx="8332470" cy="1261051"/>
              </a:xfrm>
              <a:prstGeom prst="rect">
                <a:avLst/>
              </a:prstGeom>
              <a:blipFill>
                <a:blip r:embed="rId4"/>
                <a:stretch>
                  <a:fillRect l="-952" r="-732" b="-3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97765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5BE77AF7-7A34-6B99-D7AC-C8531E58F2B4}"/>
              </a:ext>
            </a:extLst>
          </p:cNvPr>
          <p:cNvGrpSpPr/>
          <p:nvPr/>
        </p:nvGrpSpPr>
        <p:grpSpPr>
          <a:xfrm>
            <a:off x="1394767" y="279873"/>
            <a:ext cx="2114343" cy="739140"/>
            <a:chOff x="1624734" y="1360680"/>
            <a:chExt cx="5309466" cy="1569778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8BBA08-C8B0-FFDE-ED79-AA4900B48BB4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DFBFD40-D3F6-E768-F59B-1C9F8C9DAD77}"/>
                </a:ext>
              </a:extLst>
            </p:cNvPr>
            <p:cNvSpPr/>
            <p:nvPr/>
          </p:nvSpPr>
          <p:spPr>
            <a:xfrm>
              <a:off x="1882801" y="1549559"/>
              <a:ext cx="4793328" cy="1192020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rPr>
                <a:t>Thực</a:t>
              </a:r>
              <a:r>
                <a: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rPr>
                <a:t>hành</a:t>
              </a:r>
              <a:r>
                <a: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rPr>
                <a:t> 2</a:t>
              </a:r>
            </a:p>
          </p:txBody>
        </p:sp>
      </p:grpSp>
      <p:sp>
        <p:nvSpPr>
          <p:cNvPr id="11" name="Oval Callout 29">
            <a:extLst>
              <a:ext uri="{FF2B5EF4-FFF2-40B4-BE49-F238E27FC236}">
                <a16:creationId xmlns:a16="http://schemas.microsoft.com/office/drawing/2014/main" xmlns="" id="{E2AAE47B-596E-4656-FCF6-85768D6F755E}"/>
              </a:ext>
            </a:extLst>
          </p:cNvPr>
          <p:cNvSpPr/>
          <p:nvPr/>
        </p:nvSpPr>
        <p:spPr>
          <a:xfrm>
            <a:off x="4085623" y="2396419"/>
            <a:ext cx="972752" cy="364371"/>
          </a:xfrm>
          <a:prstGeom prst="wedgeEllipseCallout">
            <a:avLst>
              <a:gd name="adj1" fmla="val 24988"/>
              <a:gd name="adj2" fmla="val 72622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5E561EFD-E072-DECD-4C8F-143834648E7C}"/>
                  </a:ext>
                </a:extLst>
              </p:cNvPr>
              <p:cNvSpPr txBox="1"/>
              <p:nvPr/>
            </p:nvSpPr>
            <p:spPr>
              <a:xfrm>
                <a:off x="1511617" y="1181613"/>
                <a:ext cx="6120765" cy="1201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Mỗi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cặp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phân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nhau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	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+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+2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kern="1200" dirty="0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E561EFD-E072-DECD-4C8F-143834648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17" y="1181613"/>
                <a:ext cx="6120765" cy="1201098"/>
              </a:xfrm>
              <a:prstGeom prst="rect">
                <a:avLst/>
              </a:prstGeom>
              <a:blipFill>
                <a:blip r:embed="rId3"/>
                <a:stretch>
                  <a:fillRect l="-1096" b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5851DC87-0EB5-1F4E-4E1F-1CC48910BB63}"/>
                  </a:ext>
                </a:extLst>
              </p:cNvPr>
              <p:cNvSpPr txBox="1"/>
              <p:nvPr/>
            </p:nvSpPr>
            <p:spPr>
              <a:xfrm>
                <a:off x="920114" y="2865844"/>
                <a:ext cx="7303770" cy="1910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100" dirty="0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10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10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000" i="1" kern="10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000" i="1" kern="100" dirty="0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10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10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000" i="1" kern="10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100" dirty="0" err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000" i="1" kern="100" dirty="0" err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d>
                      <m:dPr>
                        <m:ctrlPr>
                          <a:rPr lang="en-US" sz="2000" i="1" kern="1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100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100" baseline="30000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100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0" i="1" kern="10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i="1" kern="100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 kern="100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i="1" kern="100" baseline="30000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1 =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b="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 = (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a:rPr lang="en-US" sz="2000" b="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 . 1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pt-BR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US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pt-BR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851DC87-0EB5-1F4E-4E1F-1CC48910B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114" y="2865844"/>
                <a:ext cx="7303770" cy="1910716"/>
              </a:xfrm>
              <a:prstGeom prst="rect">
                <a:avLst/>
              </a:prstGeom>
              <a:blipFill>
                <a:blip r:embed="rId4"/>
                <a:stretch>
                  <a:fillRect l="-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5BE77AF7-7A34-6B99-D7AC-C8531E58F2B4}"/>
              </a:ext>
            </a:extLst>
          </p:cNvPr>
          <p:cNvGrpSpPr/>
          <p:nvPr/>
        </p:nvGrpSpPr>
        <p:grpSpPr>
          <a:xfrm>
            <a:off x="1394767" y="279873"/>
            <a:ext cx="2114343" cy="739140"/>
            <a:chOff x="1624734" y="1360680"/>
            <a:chExt cx="5309466" cy="1569778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8BBA08-C8B0-FFDE-ED79-AA4900B48BB4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DFBFD40-D3F6-E768-F59B-1C9F8C9DAD77}"/>
                </a:ext>
              </a:extLst>
            </p:cNvPr>
            <p:cNvSpPr/>
            <p:nvPr/>
          </p:nvSpPr>
          <p:spPr>
            <a:xfrm>
              <a:off x="1882801" y="1549559"/>
              <a:ext cx="4793328" cy="1192020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rPr>
                <a:t>Thực</a:t>
              </a:r>
              <a:r>
                <a: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rPr>
                <a:t>hành</a:t>
              </a:r>
              <a:r>
                <a: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rPr>
                <a:t> 2</a:t>
              </a:r>
            </a:p>
          </p:txBody>
        </p:sp>
      </p:grpSp>
      <p:sp>
        <p:nvSpPr>
          <p:cNvPr id="11" name="Oval Callout 29">
            <a:extLst>
              <a:ext uri="{FF2B5EF4-FFF2-40B4-BE49-F238E27FC236}">
                <a16:creationId xmlns:a16="http://schemas.microsoft.com/office/drawing/2014/main" xmlns="" id="{E2AAE47B-596E-4656-FCF6-85768D6F755E}"/>
              </a:ext>
            </a:extLst>
          </p:cNvPr>
          <p:cNvSpPr/>
          <p:nvPr/>
        </p:nvSpPr>
        <p:spPr>
          <a:xfrm>
            <a:off x="4085623" y="2396419"/>
            <a:ext cx="972752" cy="364371"/>
          </a:xfrm>
          <a:prstGeom prst="wedgeEllipseCallout">
            <a:avLst>
              <a:gd name="adj1" fmla="val 24988"/>
              <a:gd name="adj2" fmla="val 72622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5E561EFD-E072-DECD-4C8F-143834648E7C}"/>
                  </a:ext>
                </a:extLst>
              </p:cNvPr>
              <p:cNvSpPr txBox="1"/>
              <p:nvPr/>
            </p:nvSpPr>
            <p:spPr>
              <a:xfrm>
                <a:off x="1511617" y="1181613"/>
                <a:ext cx="6120765" cy="12182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Mỗi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cặp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phân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nhau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US" sz="200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	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+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+2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kern="1200" dirty="0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E561EFD-E072-DECD-4C8F-143834648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17" y="1181613"/>
                <a:ext cx="6120765" cy="1218282"/>
              </a:xfrm>
              <a:prstGeom prst="rect">
                <a:avLst/>
              </a:prstGeom>
              <a:blipFill rotWithShape="1">
                <a:blip r:embed="rId3"/>
                <a:stretch>
                  <a:fillRect l="-1096" r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5E73F128-361A-EB7A-F406-453B674699DE}"/>
                  </a:ext>
                </a:extLst>
              </p:cNvPr>
              <p:cNvSpPr txBox="1"/>
              <p:nvPr/>
            </p:nvSpPr>
            <p:spPr>
              <a:xfrm>
                <a:off x="814084" y="2937462"/>
                <a:ext cx="7655545" cy="1800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pt-BR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có: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b="0" i="1" kern="1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1) = 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 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pt-BR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 baseline="30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0" i="1" kern="10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1</m:t>
                        </m:r>
                      </m:e>
                    </m:d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1 = 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1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1</m:t>
                    </m:r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pt-BR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b="0" i="1" kern="1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1) ≠ (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1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pt-BR" sz="20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1) </m:t>
                    </m:r>
                  </m:oMath>
                </a14:m>
                <a:r>
                  <a:rPr lang="pt-BR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1 nên hai phân thức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pt-BR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pt-BR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pt-BR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không bằng nhau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E73F128-361A-EB7A-F406-453B674699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84" y="2937462"/>
                <a:ext cx="7655545" cy="1800429"/>
              </a:xfrm>
              <a:prstGeom prst="rect">
                <a:avLst/>
              </a:prstGeom>
              <a:blipFill rotWithShape="1">
                <a:blip r:embed="rId4"/>
                <a:stretch>
                  <a:fillRect l="-876" r="-478" b="-4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72681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" name="Google Shape;800;p36"/>
          <p:cNvSpPr txBox="1">
            <a:spLocks noGrp="1"/>
          </p:cNvSpPr>
          <p:nvPr>
            <p:ph type="title"/>
          </p:nvPr>
        </p:nvSpPr>
        <p:spPr>
          <a:xfrm>
            <a:off x="1897380" y="2386446"/>
            <a:ext cx="534924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TÍNH CHẤT CƠ BẢN </a:t>
            </a:r>
            <a:br>
              <a:rPr lang="en-US" sz="40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CỦA PHÂN THỨC</a:t>
            </a:r>
            <a:endParaRPr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2" name="Google Shape;802;p36"/>
          <p:cNvSpPr txBox="1">
            <a:spLocks noGrp="1"/>
          </p:cNvSpPr>
          <p:nvPr>
            <p:ph type="title" idx="2"/>
          </p:nvPr>
        </p:nvSpPr>
        <p:spPr>
          <a:xfrm>
            <a:off x="3720750" y="1044565"/>
            <a:ext cx="1702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latin typeface="Times New Roman" pitchFamily="18" charset="0"/>
                <a:cs typeface="Times New Roman" pitchFamily="18" charset="0"/>
              </a:rPr>
              <a:t>II.</a:t>
            </a:r>
            <a:endParaRPr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129954"/>
      </p:ext>
    </p:extLst>
  </p:cSld>
  <p:clrMapOvr>
    <a:masterClrMapping/>
  </p:clrMapOvr>
  <p:transition spd="med">
    <p:cover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09700" y="905530"/>
            <a:ext cx="64388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124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28692"/>
              </p:ext>
            </p:extLst>
          </p:nvPr>
        </p:nvGraphicFramePr>
        <p:xfrm>
          <a:off x="2943655" y="1832262"/>
          <a:ext cx="401248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3655" y="1832262"/>
                        <a:ext cx="401248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75072"/>
              </p:ext>
            </p:extLst>
          </p:nvPr>
        </p:nvGraphicFramePr>
        <p:xfrm>
          <a:off x="3344280" y="599763"/>
          <a:ext cx="484769" cy="124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152088" imgH="390948" progId="Equation.DSMT4">
                  <p:embed/>
                </p:oleObj>
              </mc:Choice>
              <mc:Fallback>
                <p:oleObj name="Equation" r:id="rId5" imgW="152088" imgH="3909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4280" y="599763"/>
                        <a:ext cx="484769" cy="124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62125" y="897827"/>
            <a:ext cx="30107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    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3480" y="2073562"/>
            <a:ext cx="1304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/c 1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01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2">
            <a:extLst>
              <a:ext uri="{FF2B5EF4-FFF2-40B4-BE49-F238E27FC236}">
                <a16:creationId xmlns:a16="http://schemas.microsoft.com/office/drawing/2014/main" xmlns="" id="{41CD0EA1-DD80-0068-10C9-B3C1649D385D}"/>
              </a:ext>
            </a:extLst>
          </p:cNvPr>
          <p:cNvSpPr txBox="1"/>
          <p:nvPr/>
        </p:nvSpPr>
        <p:spPr>
          <a:xfrm>
            <a:off x="3000375" y="263491"/>
            <a:ext cx="2937946" cy="69249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341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21AB089F-3573-2BD7-65DA-4076D6C7B110}"/>
                  </a:ext>
                </a:extLst>
              </p:cNvPr>
              <p:cNvSpPr txBox="1"/>
              <p:nvPr/>
            </p:nvSpPr>
            <p:spPr>
              <a:xfrm>
                <a:off x="645359" y="1089815"/>
                <a:ext cx="726241" cy="1197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b="0" i="1" smtClean="0">
                              <a:effectLst/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600" b="0" i="1" smtClean="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600" dirty="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1AB089F-3573-2BD7-65DA-4076D6C7B1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59" y="1089815"/>
                <a:ext cx="726241" cy="11972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A6FAB992-D7C7-4DB2-228B-6FAB2A19740A}"/>
              </a:ext>
            </a:extLst>
          </p:cNvPr>
          <p:cNvCxnSpPr>
            <a:cxnSpLocks/>
          </p:cNvCxnSpPr>
          <p:nvPr/>
        </p:nvCxnSpPr>
        <p:spPr>
          <a:xfrm>
            <a:off x="1577340" y="1704136"/>
            <a:ext cx="765810" cy="0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FF8636A-3E32-B86A-6D3E-DCFFB9DE8536}"/>
              </a:ext>
            </a:extLst>
          </p:cNvPr>
          <p:cNvSpPr txBox="1"/>
          <p:nvPr/>
        </p:nvSpPr>
        <p:spPr>
          <a:xfrm>
            <a:off x="2548890" y="1390647"/>
            <a:ext cx="1465381" cy="618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endParaRPr lang="en-US" sz="2600" dirty="0">
              <a:effectLst/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C104F3F6-F096-8A7A-D780-007135504D1B}"/>
                  </a:ext>
                </a:extLst>
              </p:cNvPr>
              <p:cNvSpPr txBox="1"/>
              <p:nvPr/>
            </p:nvSpPr>
            <p:spPr>
              <a:xfrm>
                <a:off x="1054499" y="2799107"/>
                <a:ext cx="726241" cy="1382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b="0" i="1" smtClean="0">
                              <a:effectLst/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sz="2600" b="0" i="1" smtClean="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en-US" sz="2600" dirty="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04F3F6-F096-8A7A-D780-007135504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499" y="2799107"/>
                <a:ext cx="726241" cy="13824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E545D83E-960C-24AC-4805-25E16240B833}"/>
              </a:ext>
            </a:extLst>
          </p:cNvPr>
          <p:cNvCxnSpPr>
            <a:cxnSpLocks/>
          </p:cNvCxnSpPr>
          <p:nvPr/>
        </p:nvCxnSpPr>
        <p:spPr>
          <a:xfrm>
            <a:off x="1981637" y="3537414"/>
            <a:ext cx="765810" cy="0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970FF7D-4F3B-95D7-990B-3C5DE9825132}"/>
              </a:ext>
            </a:extLst>
          </p:cNvPr>
          <p:cNvSpPr txBox="1"/>
          <p:nvPr/>
        </p:nvSpPr>
        <p:spPr>
          <a:xfrm>
            <a:off x="3205680" y="3181135"/>
            <a:ext cx="552660" cy="618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DA3853D-AAB3-1F06-9923-2DAD803297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0770" y="3616543"/>
            <a:ext cx="2983230" cy="1678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hought Bubble: Cloud 12">
                <a:extLst>
                  <a:ext uri="{FF2B5EF4-FFF2-40B4-BE49-F238E27FC236}">
                    <a16:creationId xmlns:a16="http://schemas.microsoft.com/office/drawing/2014/main" xmlns="" id="{4CE7323E-1B2C-BF4A-B8C9-961ABEE6F3D5}"/>
                  </a:ext>
                </a:extLst>
              </p:cNvPr>
              <p:cNvSpPr/>
              <p:nvPr/>
            </p:nvSpPr>
            <p:spPr>
              <a:xfrm>
                <a:off x="4572000" y="1314450"/>
                <a:ext cx="3926641" cy="1908293"/>
              </a:xfrm>
              <a:prstGeom prst="cloudCallout">
                <a:avLst>
                  <a:gd name="adj1" fmla="val 25462"/>
                  <a:gd name="adj2" fmla="val 74571"/>
                </a:avLst>
              </a:prstGeom>
              <a:solidFill>
                <a:srgbClr val="FFE4B9"/>
              </a:solidFill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Khi </a:t>
                </a:r>
                <a:r>
                  <a:rPr lang="en-US" sz="2400" dirty="0" err="1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đó</a:t>
                </a:r>
                <a:r>
                  <a:rPr lang="en-US" sz="2400" dirty="0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, </a:t>
                </a:r>
                <a:r>
                  <a:rPr lang="en-US" sz="2400" dirty="0" err="1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biểu</a:t>
                </a:r>
                <a:r>
                  <a:rPr lang="en-US" sz="2400" dirty="0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dirty="0" err="1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thức</a:t>
                </a:r>
                <a:r>
                  <a:rPr lang="en-US" sz="2400" dirty="0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solidFill>
                              <a:schemeClr val="bg1">
                                <a:lumMod val="10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dirty="0" err="1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được</a:t>
                </a:r>
                <a:r>
                  <a:rPr lang="en-US" sz="2400" dirty="0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dirty="0" err="1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gọi</a:t>
                </a:r>
                <a:r>
                  <a:rPr lang="en-US" sz="2400" dirty="0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dirty="0" err="1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là</a:t>
                </a:r>
                <a:r>
                  <a:rPr lang="en-US" sz="2400" dirty="0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dirty="0" err="1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gì</a:t>
                </a:r>
                <a:r>
                  <a:rPr lang="en-US" sz="2400" dirty="0">
                    <a:solidFill>
                      <a:schemeClr val="bg1">
                        <a:lumMod val="10000"/>
                      </a:schemeClr>
                    </a:solidFill>
                    <a:latin typeface="+mj-lt"/>
                  </a:rPr>
                  <a:t>?</a:t>
                </a:r>
              </a:p>
            </p:txBody>
          </p:sp>
        </mc:Choice>
        <mc:Fallback xmlns="">
          <p:sp>
            <p:nvSpPr>
              <p:cNvPr id="13" name="Thought Bubble: Cloud 12">
                <a:extLst>
                  <a:ext uri="{FF2B5EF4-FFF2-40B4-BE49-F238E27FC236}">
                    <a16:creationId xmlns:a16="http://schemas.microsoft.com/office/drawing/2014/main" id="{4CE7323E-1B2C-BF4A-B8C9-961ABEE6F3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14450"/>
                <a:ext cx="3926641" cy="1908293"/>
              </a:xfrm>
              <a:prstGeom prst="cloudCallout">
                <a:avLst>
                  <a:gd name="adj1" fmla="val 25462"/>
                  <a:gd name="adj2" fmla="val 74571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079ECB0-46E7-B466-0A22-671067800C3E}"/>
              </a:ext>
            </a:extLst>
          </p:cNvPr>
          <p:cNvSpPr txBox="1"/>
          <p:nvPr/>
        </p:nvSpPr>
        <p:spPr>
          <a:xfrm>
            <a:off x="403860" y="2227330"/>
            <a:ext cx="4168140" cy="618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rong </a:t>
            </a:r>
            <a:r>
              <a:rPr lang="en-US" sz="26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a, b </a:t>
            </a:r>
            <a:r>
              <a:rPr lang="en-US" sz="26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guyên</a:t>
            </a:r>
            <a:endParaRPr lang="en-US" sz="2600" dirty="0">
              <a:effectLst/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208F79CE-6B84-8E0F-54D8-2A6755FA0B1E}"/>
              </a:ext>
            </a:extLst>
          </p:cNvPr>
          <p:cNvSpPr txBox="1"/>
          <p:nvPr/>
        </p:nvSpPr>
        <p:spPr>
          <a:xfrm>
            <a:off x="668220" y="3900061"/>
            <a:ext cx="4168140" cy="618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rong </a:t>
            </a:r>
            <a:r>
              <a:rPr lang="en-US" sz="26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P, Q </a:t>
            </a:r>
            <a:r>
              <a:rPr lang="en-US" sz="26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endParaRPr lang="en-US" sz="2600" dirty="0">
              <a:effectLst/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6" grpId="0"/>
      <p:bldP spid="7" grpId="0"/>
      <p:bldP spid="10" grpId="0"/>
      <p:bldP spid="13" grpId="0" animBg="1"/>
      <p:bldP spid="14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81329"/>
              </p:ext>
            </p:extLst>
          </p:nvPr>
        </p:nvGraphicFramePr>
        <p:xfrm>
          <a:off x="2952750" y="1646266"/>
          <a:ext cx="4088971" cy="109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455441" imgH="390948" progId="Equation.DSMT4">
                  <p:embed/>
                </p:oleObj>
              </mc:Choice>
              <mc:Fallback>
                <p:oleObj name="Equation" r:id="rId3" imgW="1455441" imgH="3909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750" y="1646266"/>
                        <a:ext cx="4088971" cy="1096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57374" y="747236"/>
            <a:ext cx="30107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    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00226" y="1876425"/>
            <a:ext cx="10572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/c 1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52567"/>
              </p:ext>
            </p:extLst>
          </p:nvPr>
        </p:nvGraphicFramePr>
        <p:xfrm>
          <a:off x="3010093" y="3114675"/>
          <a:ext cx="455844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1531664" imgH="390948" progId="Equation.DSMT4">
                  <p:embed/>
                </p:oleObj>
              </mc:Choice>
              <mc:Fallback>
                <p:oleObj name="Equation" r:id="rId5" imgW="1531664" imgH="3909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0093" y="3114675"/>
                        <a:ext cx="455844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81175" y="3381375"/>
            <a:ext cx="1171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/c 2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32961"/>
              </p:ext>
            </p:extLst>
          </p:nvPr>
        </p:nvGraphicFramePr>
        <p:xfrm>
          <a:off x="3362754" y="467181"/>
          <a:ext cx="446087" cy="114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152088" imgH="390948" progId="Equation.DSMT4">
                  <p:embed/>
                </p:oleObj>
              </mc:Choice>
              <mc:Fallback>
                <p:oleObj name="Equation" r:id="rId7" imgW="152088" imgH="39094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754" y="467181"/>
                        <a:ext cx="446087" cy="1144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609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699" y="457200"/>
            <a:ext cx="87534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VD 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76686"/>
              </p:ext>
            </p:extLst>
          </p:nvPr>
        </p:nvGraphicFramePr>
        <p:xfrm>
          <a:off x="319528" y="1562100"/>
          <a:ext cx="8442609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971800" imgH="419040" progId="Equation.DSMT4">
                  <p:embed/>
                </p:oleObj>
              </mc:Choice>
              <mc:Fallback>
                <p:oleObj name="Equation" r:id="rId3" imgW="2971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528" y="1562100"/>
                        <a:ext cx="8442609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28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542925"/>
            <a:ext cx="78676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52441"/>
              </p:ext>
            </p:extLst>
          </p:nvPr>
        </p:nvGraphicFramePr>
        <p:xfrm>
          <a:off x="1809751" y="1648777"/>
          <a:ext cx="5838824" cy="175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396800" imgH="419040" progId="Equation.DSMT4">
                  <p:embed/>
                </p:oleObj>
              </mc:Choice>
              <mc:Fallback>
                <p:oleObj name="Equation" r:id="rId3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1" y="1648777"/>
                        <a:ext cx="5838824" cy="1751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0292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94162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38CC6371-8498-FB6B-0F40-91C728792640}"/>
                  </a:ext>
                </a:extLst>
              </p:cNvPr>
              <p:cNvSpPr txBox="1"/>
              <p:nvPr/>
            </p:nvSpPr>
            <p:spPr>
              <a:xfrm>
                <a:off x="1028700" y="1061012"/>
                <a:ext cx="7989570" cy="3870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)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10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ấ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+ 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+ 10 = 100 + 10 = 110 ≠ 0.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10 </m:t>
                    </m:r>
                  </m:oMath>
                </a14:m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+1</m:t>
                        </m:r>
                      </m:num>
                      <m:den>
                        <m:sSup>
                          <m:sSupPr>
                            <m:ctrlPr>
                              <a:rPr lang="en-US" sz="18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18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  <m:r>
                      <a:rPr lang="en-US" sz="18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+10</m:t>
                        </m:r>
                      </m:den>
                    </m:f>
                    <m:r>
                      <a:rPr lang="en-US" sz="18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10 </m:t>
                    </m:r>
                  </m:oMath>
                </a14:m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−1 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18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sSup>
                      <m:sSupPr>
                        <m:ctrlP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18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(−1) = 1 – 1 = 0.</m:t>
                    </m:r>
                  </m:oMath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−1 </m:t>
                    </m:r>
                  </m:oMath>
                </a14:m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o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−1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ứ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ã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h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khô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ồ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8CC6371-8498-FB6B-0F40-91C728792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1061012"/>
                <a:ext cx="7989570" cy="3870931"/>
              </a:xfrm>
              <a:prstGeom prst="rect">
                <a:avLst/>
              </a:prstGeom>
              <a:blipFill>
                <a:blip r:embed="rId2"/>
                <a:stretch>
                  <a:fillRect l="-687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DED66D3A-6B8B-EF5B-6568-683D47508737}"/>
              </a:ext>
            </a:extLst>
          </p:cNvPr>
          <p:cNvGrpSpPr/>
          <p:nvPr/>
        </p:nvGrpSpPr>
        <p:grpSpPr>
          <a:xfrm>
            <a:off x="1331542" y="236629"/>
            <a:ext cx="2114343" cy="735845"/>
            <a:chOff x="1624734" y="1360680"/>
            <a:chExt cx="5309466" cy="156977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0F3CC511-3B69-92A8-9D8A-9DAF5CBA1849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83084EDD-5B89-FF7F-99C8-54D1E5903853}"/>
                </a:ext>
              </a:extLst>
            </p:cNvPr>
            <p:cNvSpPr/>
            <p:nvPr/>
          </p:nvSpPr>
          <p:spPr>
            <a:xfrm>
              <a:off x="1882801" y="1549559"/>
              <a:ext cx="4793328" cy="1192020"/>
            </a:xfrm>
            <a:prstGeom prst="rect">
              <a:avLst/>
            </a:prstGeom>
            <a:solidFill>
              <a:srgbClr val="D4ECBA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Luyện</a:t>
              </a:r>
              <a:r>
                <a: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tập</a:t>
              </a:r>
              <a:r>
                <a: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 6</a:t>
              </a:r>
            </a:p>
          </p:txBody>
        </p:sp>
      </p:grpSp>
      <p:sp>
        <p:nvSpPr>
          <p:cNvPr id="9" name="Oval Callout 29">
            <a:extLst>
              <a:ext uri="{FF2B5EF4-FFF2-40B4-BE49-F238E27FC236}">
                <a16:creationId xmlns:a16="http://schemas.microsoft.com/office/drawing/2014/main" xmlns="" id="{C87C97E1-A9B7-6827-2728-230BFB1B18EC}"/>
              </a:ext>
            </a:extLst>
          </p:cNvPr>
          <p:cNvSpPr/>
          <p:nvPr/>
        </p:nvSpPr>
        <p:spPr>
          <a:xfrm>
            <a:off x="7326082" y="594435"/>
            <a:ext cx="972752" cy="364371"/>
          </a:xfrm>
          <a:prstGeom prst="wedgeEllipseCallout">
            <a:avLst>
              <a:gd name="adj1" fmla="val -50213"/>
              <a:gd name="adj2" fmla="val 75759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1A11A53A-30FC-4D73-B4C4-1D3C2C2BA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742" y="1893176"/>
            <a:ext cx="3343116" cy="1880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6358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C2391C5-86C4-DE0E-9F77-ACE2254BACD4}"/>
              </a:ext>
            </a:extLst>
          </p:cNvPr>
          <p:cNvSpPr txBox="1"/>
          <p:nvPr/>
        </p:nvSpPr>
        <p:spPr>
          <a:xfrm>
            <a:off x="565947" y="883920"/>
            <a:ext cx="8012106" cy="3939540"/>
          </a:xfrm>
          <a:prstGeom prst="rect">
            <a:avLst/>
          </a:prstGeom>
          <a:ln w="19050">
            <a:solidFill>
              <a:schemeClr val="bg2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sng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  <a:sym typeface="Arial"/>
              </a:rPr>
              <a:t>Nhận</a:t>
            </a:r>
            <a:r>
              <a:rPr kumimoji="0" lang="en-US" sz="32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i="0" u="sng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  <a:sym typeface="Arial"/>
              </a:rPr>
              <a:t>xét</a:t>
            </a:r>
            <a:r>
              <a:rPr kumimoji="0" lang="en-US" sz="32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  <a:sym typeface="Arial"/>
              </a:rPr>
              <a:t>:</a:t>
            </a:r>
            <a:endParaRPr kumimoji="0" lang="en-US" sz="3200" b="1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Calibri" panose="020F0502020204030204" pitchFamily="34" charset="0"/>
              <a:cs typeface="Times New Roman" pitchFamily="18" charset="0"/>
              <a:sym typeface="Arial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3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u="none" strike="noStrike" kern="1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   - </a:t>
            </a:r>
            <a:r>
              <a:rPr kumimoji="0" lang="en-US" sz="3200" b="1" u="none" strike="noStrike" kern="1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Nếu</a:t>
            </a:r>
            <a:r>
              <a:rPr kumimoji="0" lang="en-US" sz="3200" b="1" u="none" strike="noStrike" kern="10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tại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giá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trị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của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biến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mà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giá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trị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của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một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phân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thức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được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xác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định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thì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phân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thức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đó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và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phân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thức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rút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gọn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của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nó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có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cùng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một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giá</a:t>
            </a:r>
            <a:r>
              <a:rPr kumimoji="0" lang="en-US" sz="3200" b="1" u="none" strike="noStrike" kern="1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3200" b="1" u="none" strike="noStrike" kern="100" cap="none" spc="0" normalizeH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  <a:sym typeface="Arial"/>
              </a:rPr>
              <a:t>trị</a:t>
            </a:r>
            <a:endParaRPr kumimoji="0" lang="en-US" sz="3200" b="1" u="none" strike="noStrike" kern="1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Calibri" panose="020F0502020204030204" pitchFamily="34" charset="0"/>
              <a:cs typeface="Times New Roman" pitchFamily="18" charset="0"/>
              <a:sym typeface="Arial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EAEEAD27-9931-E217-6868-6F8A413CDC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0485" y="810816"/>
            <a:ext cx="1383030" cy="77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125101"/>
      </p:ext>
    </p:extLst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" name="Google Shape;1014;p47"/>
          <p:cNvSpPr txBox="1">
            <a:spLocks noGrp="1"/>
          </p:cNvSpPr>
          <p:nvPr>
            <p:ph type="title"/>
          </p:nvPr>
        </p:nvSpPr>
        <p:spPr>
          <a:xfrm>
            <a:off x="2458371" y="2203720"/>
            <a:ext cx="4227257" cy="74722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6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14">
            <a:extLst>
              <a:ext uri="{FF2B5EF4-FFF2-40B4-BE49-F238E27FC236}">
                <a16:creationId xmlns:a16="http://schemas.microsoft.com/office/drawing/2014/main" xmlns="" id="{A54DDC87-94F0-7DF3-E896-62E649791F8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7189081" y="3626207"/>
            <a:ext cx="610458" cy="344909"/>
          </a:xfrm>
          <a:prstGeom prst="rect">
            <a:avLst/>
          </a:prstGeom>
        </p:spPr>
      </p:pic>
      <p:pic>
        <p:nvPicPr>
          <p:cNvPr id="28" name="Picture 30">
            <a:extLst>
              <a:ext uri="{FF2B5EF4-FFF2-40B4-BE49-F238E27FC236}">
                <a16:creationId xmlns:a16="http://schemas.microsoft.com/office/drawing/2014/main" xmlns="" id="{7B4716C7-6B56-7368-EE5E-BEFE605ABE4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8481129" y="3744297"/>
            <a:ext cx="582315" cy="359216"/>
          </a:xfrm>
          <a:prstGeom prst="rect">
            <a:avLst/>
          </a:prstGeom>
        </p:spPr>
      </p:pic>
      <p:pic>
        <p:nvPicPr>
          <p:cNvPr id="23" name="Picture 12">
            <a:extLst>
              <a:ext uri="{FF2B5EF4-FFF2-40B4-BE49-F238E27FC236}">
                <a16:creationId xmlns:a16="http://schemas.microsoft.com/office/drawing/2014/main" xmlns="" id="{72A61EC4-A662-27B7-6E25-3C7FE847A78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917384" y="3815405"/>
            <a:ext cx="520947" cy="470806"/>
          </a:xfrm>
          <a:prstGeom prst="rect">
            <a:avLst/>
          </a:prstGeom>
        </p:spPr>
      </p:pic>
      <p:pic>
        <p:nvPicPr>
          <p:cNvPr id="31" name="Picture 33">
            <a:extLst>
              <a:ext uri="{FF2B5EF4-FFF2-40B4-BE49-F238E27FC236}">
                <a16:creationId xmlns:a16="http://schemas.microsoft.com/office/drawing/2014/main" xmlns="" id="{41D46CB9-B5E1-4610-F322-C62B48A2EC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4193838" y="4425581"/>
            <a:ext cx="677007" cy="566224"/>
          </a:xfrm>
          <a:prstGeom prst="rect">
            <a:avLst/>
          </a:prstGeom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xmlns="" id="{34D64AFB-48F2-16BF-5068-88A73386373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69801" y="3901283"/>
            <a:ext cx="616303" cy="609370"/>
          </a:xfrm>
          <a:prstGeom prst="rect">
            <a:avLst/>
          </a:prstGeom>
        </p:spPr>
      </p:pic>
      <p:pic>
        <p:nvPicPr>
          <p:cNvPr id="20" name="Picture 20">
            <a:extLst>
              <a:ext uri="{FF2B5EF4-FFF2-40B4-BE49-F238E27FC236}">
                <a16:creationId xmlns:a16="http://schemas.microsoft.com/office/drawing/2014/main" xmlns="" id="{80E45BA7-0A9C-5129-1FD9-B7CD103A53A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4961053" y="3701962"/>
            <a:ext cx="443887" cy="443887"/>
          </a:xfrm>
          <a:prstGeom prst="rect">
            <a:avLst/>
          </a:prstGeom>
        </p:spPr>
      </p:pic>
      <p:pic>
        <p:nvPicPr>
          <p:cNvPr id="22" name="Picture 22">
            <a:extLst>
              <a:ext uri="{FF2B5EF4-FFF2-40B4-BE49-F238E27FC236}">
                <a16:creationId xmlns:a16="http://schemas.microsoft.com/office/drawing/2014/main" xmlns="" id="{0E6ADB21-9254-30DD-558B-FD50E79320B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rcRect/>
          <a:stretch>
            <a:fillRect/>
          </a:stretch>
        </p:blipFill>
        <p:spPr>
          <a:xfrm>
            <a:off x="8515981" y="4240105"/>
            <a:ext cx="517184" cy="495850"/>
          </a:xfrm>
          <a:prstGeom prst="rect">
            <a:avLst/>
          </a:prstGeom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xmlns="" id="{8501DDDD-BA31-7C7B-3D79-A54AFBE95E29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7025981" y="3343050"/>
            <a:ext cx="2021682" cy="1248389"/>
          </a:xfrm>
          <a:prstGeom prst="rect">
            <a:avLst/>
          </a:prstGeom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xmlns="" id="{130BDE0F-7A53-66F2-0018-DA80160ACBBF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4572000" y="3050075"/>
            <a:ext cx="2314221" cy="1643097"/>
          </a:xfrm>
          <a:prstGeom prst="rect">
            <a:avLst/>
          </a:prstGeom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xmlns="" id="{9B0629A7-50FF-C366-4FAC-033DE7A7E9C0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4"/>
              </a:ext>
            </a:extLst>
          </a:blip>
          <a:srcRect/>
          <a:stretch>
            <a:fillRect/>
          </a:stretch>
        </p:blipFill>
        <p:spPr>
          <a:xfrm>
            <a:off x="69780" y="3072063"/>
            <a:ext cx="1759527" cy="1467006"/>
          </a:xfrm>
          <a:prstGeom prst="rect">
            <a:avLst/>
          </a:prstGeom>
        </p:spPr>
      </p:pic>
      <p:pic>
        <p:nvPicPr>
          <p:cNvPr id="14" name="Picture 3">
            <a:extLst>
              <a:ext uri="{FF2B5EF4-FFF2-40B4-BE49-F238E27FC236}">
                <a16:creationId xmlns:a16="http://schemas.microsoft.com/office/drawing/2014/main" xmlns="" id="{E31935A7-574C-5AD4-BC14-0C0492CDF122}"/>
              </a:ext>
            </a:extLst>
          </p:cNvPr>
          <p:cNvPicPr>
            <a:picLocks noChangeAspect="1"/>
          </p:cNvPicPr>
          <p:nvPr/>
        </p:nvPicPr>
        <p:blipFill>
          <a:blip r:embed="rId25"/>
          <a:srcRect/>
          <a:stretch>
            <a:fillRect/>
          </a:stretch>
        </p:blipFill>
        <p:spPr>
          <a:xfrm>
            <a:off x="6721019" y="4533009"/>
            <a:ext cx="773292" cy="488140"/>
          </a:xfrm>
          <a:prstGeom prst="rect">
            <a:avLst/>
          </a:prstGeom>
        </p:spPr>
      </p:pic>
      <p:pic>
        <p:nvPicPr>
          <p:cNvPr id="15" name="Picture 4">
            <a:extLst>
              <a:ext uri="{FF2B5EF4-FFF2-40B4-BE49-F238E27FC236}">
                <a16:creationId xmlns:a16="http://schemas.microsoft.com/office/drawing/2014/main" xmlns="" id="{D434956C-8E5F-5ECC-F21F-32671466CB18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7"/>
              </a:ext>
            </a:extLst>
          </a:blip>
          <a:srcRect/>
          <a:stretch>
            <a:fillRect/>
          </a:stretch>
        </p:blipFill>
        <p:spPr>
          <a:xfrm>
            <a:off x="1721526" y="3790852"/>
            <a:ext cx="512801" cy="492288"/>
          </a:xfrm>
          <a:prstGeom prst="rect">
            <a:avLst/>
          </a:prstGeom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xmlns="" id="{2996055F-6079-1148-997E-7428E2DB9A6D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9"/>
              </a:ext>
            </a:extLst>
          </a:blip>
          <a:srcRect/>
          <a:stretch>
            <a:fillRect/>
          </a:stretch>
        </p:blipFill>
        <p:spPr>
          <a:xfrm>
            <a:off x="1837125" y="4468811"/>
            <a:ext cx="575567" cy="533118"/>
          </a:xfrm>
          <a:prstGeom prst="rect">
            <a:avLst/>
          </a:prstGeom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xmlns="" id="{1BAFA938-4923-185A-63FA-09033BE43E0A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1"/>
              </a:ext>
            </a:extLst>
          </a:blip>
          <a:srcRect/>
          <a:stretch>
            <a:fillRect/>
          </a:stretch>
        </p:blipFill>
        <p:spPr>
          <a:xfrm>
            <a:off x="6447360" y="3767312"/>
            <a:ext cx="582315" cy="539369"/>
          </a:xfrm>
          <a:prstGeom prst="rect">
            <a:avLst/>
          </a:prstGeom>
        </p:spPr>
      </p:pic>
      <p:pic>
        <p:nvPicPr>
          <p:cNvPr id="18" name="Picture 8">
            <a:extLst>
              <a:ext uri="{FF2B5EF4-FFF2-40B4-BE49-F238E27FC236}">
                <a16:creationId xmlns:a16="http://schemas.microsoft.com/office/drawing/2014/main" xmlns="" id="{B8836024-618C-7162-C499-5710FDB40AD3}"/>
              </a:ext>
            </a:extLst>
          </p:cNvPr>
          <p:cNvPicPr>
            <a:picLocks noChangeAspect="1"/>
          </p:cNvPicPr>
          <p:nvPr/>
        </p:nvPicPr>
        <p:blipFill>
          <a:blip r:embed="rId32"/>
          <a:srcRect/>
          <a:stretch>
            <a:fillRect/>
          </a:stretch>
        </p:blipFill>
        <p:spPr>
          <a:xfrm>
            <a:off x="3162905" y="4495016"/>
            <a:ext cx="566475" cy="564125"/>
          </a:xfrm>
          <a:prstGeom prst="rect">
            <a:avLst/>
          </a:prstGeom>
        </p:spPr>
      </p:pic>
      <p:pic>
        <p:nvPicPr>
          <p:cNvPr id="19" name="Picture 13">
            <a:extLst>
              <a:ext uri="{FF2B5EF4-FFF2-40B4-BE49-F238E27FC236}">
                <a16:creationId xmlns:a16="http://schemas.microsoft.com/office/drawing/2014/main" xmlns="" id="{70C34FB5-1CE7-D954-D4A1-31363C0AB434}"/>
              </a:ext>
            </a:extLst>
          </p:cNvPr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4"/>
              </a:ext>
            </a:extLst>
          </a:blip>
          <a:srcRect/>
          <a:stretch>
            <a:fillRect/>
          </a:stretch>
        </p:blipFill>
        <p:spPr>
          <a:xfrm>
            <a:off x="3904890" y="3808046"/>
            <a:ext cx="566475" cy="526822"/>
          </a:xfrm>
          <a:prstGeom prst="rect">
            <a:avLst/>
          </a:prstGeom>
        </p:spPr>
      </p:pic>
      <p:pic>
        <p:nvPicPr>
          <p:cNvPr id="21" name="Picture 21">
            <a:extLst>
              <a:ext uri="{FF2B5EF4-FFF2-40B4-BE49-F238E27FC236}">
                <a16:creationId xmlns:a16="http://schemas.microsoft.com/office/drawing/2014/main" xmlns="" id="{127B00C3-7CC0-6D95-3BA9-A5ED33EA51D4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6"/>
              </a:ext>
            </a:extLst>
          </a:blip>
          <a:srcRect/>
          <a:stretch>
            <a:fillRect/>
          </a:stretch>
        </p:blipFill>
        <p:spPr>
          <a:xfrm>
            <a:off x="5536299" y="4493995"/>
            <a:ext cx="601335" cy="610492"/>
          </a:xfrm>
          <a:prstGeom prst="rect">
            <a:avLst/>
          </a:prstGeom>
        </p:spPr>
      </p:pic>
      <p:pic>
        <p:nvPicPr>
          <p:cNvPr id="24" name="Picture 17">
            <a:extLst>
              <a:ext uri="{FF2B5EF4-FFF2-40B4-BE49-F238E27FC236}">
                <a16:creationId xmlns:a16="http://schemas.microsoft.com/office/drawing/2014/main" xmlns="" id="{C1B988A9-5460-3AE9-F4A2-55B51B675157}"/>
              </a:ext>
            </a:extLst>
          </p:cNvPr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8"/>
              </a:ext>
            </a:extLst>
          </a:blip>
          <a:srcRect/>
          <a:stretch>
            <a:fillRect/>
          </a:stretch>
        </p:blipFill>
        <p:spPr>
          <a:xfrm>
            <a:off x="7855098" y="4678739"/>
            <a:ext cx="455883" cy="302212"/>
          </a:xfrm>
          <a:prstGeom prst="rect">
            <a:avLst/>
          </a:prstGeom>
        </p:spPr>
      </p:pic>
      <p:pic>
        <p:nvPicPr>
          <p:cNvPr id="25" name="Picture 23">
            <a:extLst>
              <a:ext uri="{FF2B5EF4-FFF2-40B4-BE49-F238E27FC236}">
                <a16:creationId xmlns:a16="http://schemas.microsoft.com/office/drawing/2014/main" xmlns="" id="{D7CB0CA2-FDA9-B675-8393-BC49AACA911B}"/>
              </a:ext>
            </a:extLst>
          </p:cNvPr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0"/>
              </a:ext>
            </a:extLst>
          </a:blip>
          <a:srcRect/>
          <a:stretch>
            <a:fillRect/>
          </a:stretch>
        </p:blipFill>
        <p:spPr>
          <a:xfrm>
            <a:off x="2575330" y="4236052"/>
            <a:ext cx="345840" cy="503955"/>
          </a:xfrm>
          <a:prstGeom prst="rect">
            <a:avLst/>
          </a:prstGeom>
        </p:spPr>
      </p:pic>
      <p:pic>
        <p:nvPicPr>
          <p:cNvPr id="27" name="Picture 29">
            <a:extLst>
              <a:ext uri="{FF2B5EF4-FFF2-40B4-BE49-F238E27FC236}">
                <a16:creationId xmlns:a16="http://schemas.microsoft.com/office/drawing/2014/main" xmlns="" id="{B856E142-F9A4-5D1D-B531-A890F090B901}"/>
              </a:ext>
            </a:extLst>
          </p:cNvPr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2"/>
              </a:ext>
            </a:extLst>
          </a:blip>
          <a:srcRect/>
          <a:stretch>
            <a:fillRect/>
          </a:stretch>
        </p:blipFill>
        <p:spPr>
          <a:xfrm>
            <a:off x="1060962" y="4713423"/>
            <a:ext cx="489743" cy="368532"/>
          </a:xfrm>
          <a:prstGeom prst="rect">
            <a:avLst/>
          </a:prstGeom>
        </p:spPr>
      </p:pic>
      <p:pic>
        <p:nvPicPr>
          <p:cNvPr id="29" name="Picture 31">
            <a:extLst>
              <a:ext uri="{FF2B5EF4-FFF2-40B4-BE49-F238E27FC236}">
                <a16:creationId xmlns:a16="http://schemas.microsoft.com/office/drawing/2014/main" xmlns="" id="{BC5BE03B-7AA2-CEA7-7862-3BB8EC051D99}"/>
              </a:ext>
            </a:extLst>
          </p:cNvPr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4"/>
              </a:ext>
            </a:extLst>
          </a:blip>
          <a:srcRect/>
          <a:stretch>
            <a:fillRect/>
          </a:stretch>
        </p:blipFill>
        <p:spPr>
          <a:xfrm>
            <a:off x="2723908" y="3779905"/>
            <a:ext cx="517184" cy="451243"/>
          </a:xfrm>
          <a:prstGeom prst="rect">
            <a:avLst/>
          </a:prstGeom>
        </p:spPr>
      </p:pic>
      <p:pic>
        <p:nvPicPr>
          <p:cNvPr id="30" name="Picture 32">
            <a:extLst>
              <a:ext uri="{FF2B5EF4-FFF2-40B4-BE49-F238E27FC236}">
                <a16:creationId xmlns:a16="http://schemas.microsoft.com/office/drawing/2014/main" xmlns="" id="{437C9097-9B9F-B49A-DE45-535F1551BAB4}"/>
              </a:ext>
            </a:extLst>
          </p:cNvPr>
          <p:cNvPicPr>
            <a:picLocks noChangeAspect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6"/>
              </a:ext>
            </a:extLst>
          </a:blip>
          <a:srcRect/>
          <a:stretch>
            <a:fillRect/>
          </a:stretch>
        </p:blipFill>
        <p:spPr>
          <a:xfrm>
            <a:off x="274992" y="4591439"/>
            <a:ext cx="507040" cy="234507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xmlns="" id="{0835D0A6-8AEF-E606-08B4-2A50423E0103}"/>
              </a:ext>
            </a:extLst>
          </p:cNvPr>
          <p:cNvSpPr txBox="1">
            <a:spLocks/>
          </p:cNvSpPr>
          <p:nvPr/>
        </p:nvSpPr>
        <p:spPr>
          <a:xfrm>
            <a:off x="467389" y="1696508"/>
            <a:ext cx="5847685" cy="994173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>
              <a:lnSpc>
                <a:spcPct val="150000"/>
              </a:lnSpc>
              <a:buClrTx/>
            </a:pP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 SƯU TẬP ĐẠI DƯƠNG</a:t>
            </a:r>
          </a:p>
        </p:txBody>
      </p:sp>
      <p:pic>
        <p:nvPicPr>
          <p:cNvPr id="5" name="Tieng-song-bien-nhe-nhang-www_tiengdong_com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E82A2CC-288C-598B-6120-AB854F0D98B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7"/>
          <a:stretch>
            <a:fillRect/>
          </a:stretch>
        </p:blipFill>
        <p:spPr>
          <a:xfrm>
            <a:off x="3241092" y="-440675"/>
            <a:ext cx="365523" cy="365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2054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2794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20">
            <a:extLst>
              <a:ext uri="{FF2B5EF4-FFF2-40B4-BE49-F238E27FC236}">
                <a16:creationId xmlns:a16="http://schemas.microsoft.com/office/drawing/2014/main" xmlns="" id="{023CA9D5-0DD5-236F-40D8-914060EBDD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877710" y="107193"/>
            <a:ext cx="1332167" cy="1371600"/>
          </a:xfrm>
          <a:prstGeom prst="rect">
            <a:avLst/>
          </a:prstGeom>
        </p:spPr>
      </p:pic>
      <p:pic>
        <p:nvPicPr>
          <p:cNvPr id="50" name="Picture 8">
            <a:extLst>
              <a:ext uri="{FF2B5EF4-FFF2-40B4-BE49-F238E27FC236}">
                <a16:creationId xmlns:a16="http://schemas.microsoft.com/office/drawing/2014/main" xmlns="" id="{F18A7A19-E8CD-630B-2956-66FB3D74579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" y="287706"/>
            <a:ext cx="9144000" cy="207878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66E24A6-6B41-9002-EE56-0C671E10D9DF}"/>
              </a:ext>
            </a:extLst>
          </p:cNvPr>
          <p:cNvSpPr/>
          <p:nvPr/>
        </p:nvSpPr>
        <p:spPr>
          <a:xfrm>
            <a:off x="1" y="1826032"/>
            <a:ext cx="9144000" cy="3317469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Tieng-song-bien-nhe-nhang-www_tiengdong_com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E82A2CC-288C-598B-6120-AB854F0D98B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241092" y="-440675"/>
            <a:ext cx="365523" cy="365523"/>
          </a:xfrm>
          <a:prstGeom prst="rect">
            <a:avLst/>
          </a:prstGeom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20AE71EA-CB1F-08EF-8C17-999003364EBD}"/>
              </a:ext>
            </a:extLst>
          </p:cNvPr>
          <p:cNvGrpSpPr/>
          <p:nvPr/>
        </p:nvGrpSpPr>
        <p:grpSpPr>
          <a:xfrm flipH="1">
            <a:off x="9429759" y="124819"/>
            <a:ext cx="4813995" cy="1455054"/>
            <a:chOff x="11265112" y="208348"/>
            <a:chExt cx="6418659" cy="1940071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xmlns="" id="{22E06263-E085-7812-D402-175515A11E1F}"/>
                </a:ext>
              </a:extLst>
            </p:cNvPr>
            <p:cNvGrpSpPr/>
            <p:nvPr/>
          </p:nvGrpSpPr>
          <p:grpSpPr>
            <a:xfrm>
              <a:off x="13181693" y="208348"/>
              <a:ext cx="4502078" cy="1940071"/>
              <a:chOff x="2844902" y="822114"/>
              <a:chExt cx="4502078" cy="1940071"/>
            </a:xfrm>
          </p:grpSpPr>
          <p:pic>
            <p:nvPicPr>
              <p:cNvPr id="55" name="Picture 22">
                <a:extLst>
                  <a:ext uri="{FF2B5EF4-FFF2-40B4-BE49-F238E27FC236}">
                    <a16:creationId xmlns:a16="http://schemas.microsoft.com/office/drawing/2014/main" xmlns="" id="{F300F0C1-5B07-A232-C161-AC3C342C72A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rcRect/>
              <a:stretch>
                <a:fillRect/>
              </a:stretch>
            </p:blipFill>
            <p:spPr>
              <a:xfrm rot="1174335">
                <a:off x="5797314" y="1652060"/>
                <a:ext cx="1549666" cy="1110125"/>
              </a:xfrm>
              <a:prstGeom prst="rect">
                <a:avLst/>
              </a:prstGeom>
            </p:spPr>
          </p:pic>
          <p:pic>
            <p:nvPicPr>
              <p:cNvPr id="56" name="Picture 22">
                <a:extLst>
                  <a:ext uri="{FF2B5EF4-FFF2-40B4-BE49-F238E27FC236}">
                    <a16:creationId xmlns:a16="http://schemas.microsoft.com/office/drawing/2014/main" xmlns="" id="{73355E02-477E-4D94-50DD-A9259DA812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rcRect/>
              <a:stretch>
                <a:fillRect/>
              </a:stretch>
            </p:blipFill>
            <p:spPr>
              <a:xfrm rot="1174335">
                <a:off x="2844902" y="822114"/>
                <a:ext cx="903147" cy="633894"/>
              </a:xfrm>
              <a:prstGeom prst="rect">
                <a:avLst/>
              </a:prstGeom>
            </p:spPr>
          </p:pic>
        </p:grpSp>
        <p:pic>
          <p:nvPicPr>
            <p:cNvPr id="54" name="Picture 22">
              <a:extLst>
                <a:ext uri="{FF2B5EF4-FFF2-40B4-BE49-F238E27FC236}">
                  <a16:creationId xmlns:a16="http://schemas.microsoft.com/office/drawing/2014/main" xmlns="" id="{D7CF5151-5D60-9BDA-AF7D-98F145387B7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rcRect/>
            <a:stretch>
              <a:fillRect/>
            </a:stretch>
          </p:blipFill>
          <p:spPr>
            <a:xfrm rot="1174335">
              <a:off x="11265112" y="1208958"/>
              <a:ext cx="1095353" cy="768798"/>
            </a:xfrm>
            <a:prstGeom prst="rect">
              <a:avLst/>
            </a:prstGeom>
          </p:spPr>
        </p:pic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F353B625-6247-C32F-7D03-7DA9134EB4AC}"/>
              </a:ext>
            </a:extLst>
          </p:cNvPr>
          <p:cNvGrpSpPr/>
          <p:nvPr/>
        </p:nvGrpSpPr>
        <p:grpSpPr>
          <a:xfrm>
            <a:off x="-3206629" y="404547"/>
            <a:ext cx="3138618" cy="1015276"/>
            <a:chOff x="1132596" y="240919"/>
            <a:chExt cx="4184823" cy="1353701"/>
          </a:xfrm>
        </p:grpSpPr>
        <p:pic>
          <p:nvPicPr>
            <p:cNvPr id="58" name="Picture 22">
              <a:extLst>
                <a:ext uri="{FF2B5EF4-FFF2-40B4-BE49-F238E27FC236}">
                  <a16:creationId xmlns:a16="http://schemas.microsoft.com/office/drawing/2014/main" xmlns="" id="{FABA9242-DA35-264E-087F-C156816E836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rcRect/>
            <a:stretch>
              <a:fillRect/>
            </a:stretch>
          </p:blipFill>
          <p:spPr>
            <a:xfrm rot="1174335">
              <a:off x="1132596" y="484495"/>
              <a:ext cx="1549666" cy="1110125"/>
            </a:xfrm>
            <a:prstGeom prst="rect">
              <a:avLst/>
            </a:prstGeom>
          </p:spPr>
        </p:pic>
        <p:pic>
          <p:nvPicPr>
            <p:cNvPr id="59" name="Picture 22">
              <a:extLst>
                <a:ext uri="{FF2B5EF4-FFF2-40B4-BE49-F238E27FC236}">
                  <a16:creationId xmlns:a16="http://schemas.microsoft.com/office/drawing/2014/main" xmlns="" id="{821AA6BD-B7B9-8D6B-A2B5-6C0E4810D29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rcRect/>
            <a:stretch>
              <a:fillRect/>
            </a:stretch>
          </p:blipFill>
          <p:spPr>
            <a:xfrm rot="1174335">
              <a:off x="4222066" y="240919"/>
              <a:ext cx="1095353" cy="768798"/>
            </a:xfrm>
            <a:prstGeom prst="rect">
              <a:avLst/>
            </a:prstGeom>
          </p:spPr>
        </p:pic>
      </p:grpSp>
      <p:sp>
        <p:nvSpPr>
          <p:cNvPr id="133" name="Multiplication Sign 132">
            <a:hlinkClick r:id="rId11" action="ppaction://hlinksldjump"/>
            <a:extLst>
              <a:ext uri="{FF2B5EF4-FFF2-40B4-BE49-F238E27FC236}">
                <a16:creationId xmlns:a16="http://schemas.microsoft.com/office/drawing/2014/main" xmlns="" id="{1B62F2F8-2EA4-CFB6-A4C1-E8535C359EA8}"/>
              </a:ext>
            </a:extLst>
          </p:cNvPr>
          <p:cNvSpPr/>
          <p:nvPr/>
        </p:nvSpPr>
        <p:spPr>
          <a:xfrm>
            <a:off x="8396951" y="34251"/>
            <a:ext cx="685800" cy="685800"/>
          </a:xfrm>
          <a:prstGeom prst="mathMultiply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" name="Picture 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384466F6-CC44-112F-50AA-2CB4F307D1E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8387" y="2311502"/>
            <a:ext cx="1817160" cy="1749138"/>
          </a:xfrm>
          <a:prstGeom prst="rect">
            <a:avLst/>
          </a:prstGeom>
        </p:spPr>
      </p:pic>
      <p:pic>
        <p:nvPicPr>
          <p:cNvPr id="4" name="Picture 3">
            <a:hlinkClick r:id="" action="ppaction://noaction"/>
            <a:extLst>
              <a:ext uri="{FF2B5EF4-FFF2-40B4-BE49-F238E27FC236}">
                <a16:creationId xmlns:a16="http://schemas.microsoft.com/office/drawing/2014/main" xmlns="" id="{40F0BEF4-F213-9476-C78F-9D42303875B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86202" y="3358789"/>
            <a:ext cx="1723632" cy="1656695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  <a:extLst>
              <a:ext uri="{FF2B5EF4-FFF2-40B4-BE49-F238E27FC236}">
                <a16:creationId xmlns:a16="http://schemas.microsoft.com/office/drawing/2014/main" xmlns="" id="{026EF07C-60E5-4E67-151B-CF558C89DAE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22195" y="2421354"/>
            <a:ext cx="1823299" cy="1529435"/>
          </a:xfrm>
          <a:prstGeom prst="rect">
            <a:avLst/>
          </a:prstGeom>
        </p:spPr>
      </p:pic>
      <p:pic>
        <p:nvPicPr>
          <p:cNvPr id="7" name="Picture 6">
            <a:hlinkClick r:id="" action="ppaction://noaction"/>
            <a:extLst>
              <a:ext uri="{FF2B5EF4-FFF2-40B4-BE49-F238E27FC236}">
                <a16:creationId xmlns:a16="http://schemas.microsoft.com/office/drawing/2014/main" xmlns="" id="{D4E5C0F1-57CA-E4C4-0F88-C36CEBB5816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242305" y="3300044"/>
            <a:ext cx="1664705" cy="1575813"/>
          </a:xfrm>
          <a:prstGeom prst="rect">
            <a:avLst/>
          </a:prstGeom>
        </p:spPr>
      </p:pic>
      <p:pic>
        <p:nvPicPr>
          <p:cNvPr id="8" name="Picture 7">
            <a:hlinkClick r:id="" action="ppaction://noaction"/>
            <a:extLst>
              <a:ext uri="{FF2B5EF4-FFF2-40B4-BE49-F238E27FC236}">
                <a16:creationId xmlns:a16="http://schemas.microsoft.com/office/drawing/2014/main" xmlns="" id="{9BA6F683-490B-4CEB-673F-965E3F6811F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229444" y="2158834"/>
            <a:ext cx="2087224" cy="131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8577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94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9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9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6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8">
            <a:extLst>
              <a:ext uri="{FF2B5EF4-FFF2-40B4-BE49-F238E27FC236}">
                <a16:creationId xmlns:a16="http://schemas.microsoft.com/office/drawing/2014/main" xmlns="" id="{F18A7A19-E8CD-630B-2956-66FB3D745795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" y="287706"/>
            <a:ext cx="9144000" cy="207878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1826032"/>
            <a:ext cx="9144000" cy="3317469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35">
              <a:buClrTx/>
            </a:pPr>
            <a:endParaRPr lang="vi-VN" sz="1350" kern="1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xmlns="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2288" y="3515286"/>
            <a:ext cx="2314221" cy="1643097"/>
          </a:xfrm>
          <a:prstGeom prst="rect">
            <a:avLst/>
          </a:prstGeom>
        </p:spPr>
      </p:pic>
      <p:sp>
        <p:nvSpPr>
          <p:cNvPr id="11" name="Đáp án đúng">
            <a:extLst>
              <a:ext uri="{FF2B5EF4-FFF2-40B4-BE49-F238E27FC236}">
                <a16:creationId xmlns:a16="http://schemas.microsoft.com/office/drawing/2014/main" xmlns="" id="{F1CCB88D-330E-9357-FC67-CE0F8569CA40}"/>
              </a:ext>
            </a:extLst>
          </p:cNvPr>
          <p:cNvSpPr/>
          <p:nvPr/>
        </p:nvSpPr>
        <p:spPr>
          <a:xfrm>
            <a:off x="914399" y="2281427"/>
            <a:ext cx="3401292" cy="82699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35">
              <a:buClrTx/>
              <a:defRPr/>
            </a:pPr>
            <a:r>
              <a:rPr lang="en-US" sz="24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pt-BR" sz="2400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 ≠ 0</a:t>
            </a:r>
            <a:endParaRPr lang="vi-VN" sz="2400" kern="1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Đáp án sai 1">
            <a:extLst>
              <a:ext uri="{FF2B5EF4-FFF2-40B4-BE49-F238E27FC236}">
                <a16:creationId xmlns:a16="http://schemas.microsoft.com/office/drawing/2014/main" xmlns="" id="{AC021E7C-DE10-A5AE-8906-3ACD28F9B06E}"/>
              </a:ext>
            </a:extLst>
          </p:cNvPr>
          <p:cNvSpPr/>
          <p:nvPr/>
        </p:nvSpPr>
        <p:spPr>
          <a:xfrm>
            <a:off x="914400" y="3358061"/>
            <a:ext cx="3401292" cy="82699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35">
              <a:buClrTx/>
              <a:defRPr/>
            </a:pPr>
            <a:r>
              <a:rPr lang="vi-VN" sz="24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2400" kern="1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en-US" sz="2400" kern="1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 ≥ 0</a:t>
            </a:r>
            <a:endParaRPr lang="vi-VN" sz="2400" kern="1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Đáp án sai 2">
            <a:extLst>
              <a:ext uri="{FF2B5EF4-FFF2-40B4-BE49-F238E27FC236}">
                <a16:creationId xmlns:a16="http://schemas.microsoft.com/office/drawing/2014/main" xmlns="" id="{16AEA46C-EE9D-0531-8515-E1C00CE450EF}"/>
              </a:ext>
            </a:extLst>
          </p:cNvPr>
          <p:cNvSpPr/>
          <p:nvPr/>
        </p:nvSpPr>
        <p:spPr>
          <a:xfrm>
            <a:off x="4835236" y="2281427"/>
            <a:ext cx="3401292" cy="82699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35">
              <a:buClrTx/>
              <a:defRPr/>
            </a:pPr>
            <a:r>
              <a:rPr lang="vi-VN" sz="24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400" kern="1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   </a:t>
            </a:r>
            <a:r>
              <a:rPr lang="en-US" sz="2400" kern="1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 </a:t>
            </a:r>
            <a:r>
              <a:rPr lang="vi-VN" sz="24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</a:t>
            </a:r>
            <a:r>
              <a:rPr lang="pt-BR" sz="24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pt-BR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vi-VN" sz="2400" kern="1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Đáp án sai 3">
            <a:extLst>
              <a:ext uri="{FF2B5EF4-FFF2-40B4-BE49-F238E27FC236}">
                <a16:creationId xmlns:a16="http://schemas.microsoft.com/office/drawing/2014/main" xmlns="" id="{3E686EAD-4B57-BAF0-F69F-70232861D618}"/>
              </a:ext>
            </a:extLst>
          </p:cNvPr>
          <p:cNvSpPr/>
          <p:nvPr/>
        </p:nvSpPr>
        <p:spPr>
          <a:xfrm>
            <a:off x="4835236" y="3358061"/>
            <a:ext cx="3401292" cy="82699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35">
              <a:buClrTx/>
              <a:defRPr/>
            </a:pPr>
            <a:r>
              <a:rPr lang="en-US" sz="2400" kern="1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vi-VN" sz="2400" kern="1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   </a:t>
            </a:r>
            <a:r>
              <a:rPr lang="en-US" sz="2400" kern="1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0</a:t>
            </a:r>
            <a:endParaRPr lang="vi-VN" sz="2400" kern="1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Đáp án đúng">
            <a:extLst>
              <a:ext uri="{FF2B5EF4-FFF2-40B4-BE49-F238E27FC236}">
                <a16:creationId xmlns:a16="http://schemas.microsoft.com/office/drawing/2014/main" xmlns="" id="{EB878F17-D87F-F7DE-4236-E0D9CFCBBBC8}"/>
              </a:ext>
            </a:extLst>
          </p:cNvPr>
          <p:cNvSpPr/>
          <p:nvPr/>
        </p:nvSpPr>
        <p:spPr>
          <a:xfrm>
            <a:off x="907471" y="2281426"/>
            <a:ext cx="3408219" cy="826997"/>
          </a:xfrm>
          <a:prstGeom prst="roundRect">
            <a:avLst/>
          </a:prstGeom>
          <a:solidFill>
            <a:srgbClr val="A6FD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35">
              <a:buClrTx/>
              <a:defRPr/>
            </a:pPr>
            <a:r>
              <a:rPr lang="vi-VN" sz="2400" kern="1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 </a:t>
            </a:r>
            <a:r>
              <a:rPr lang="en-US" sz="2400" kern="1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 ≠ 0</a:t>
            </a:r>
            <a:endParaRPr lang="vi-VN" sz="2400" kern="1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xmlns="" id="{74B7F846-0F89-B31E-A5C2-4CBD63E51289}"/>
                  </a:ext>
                </a:extLst>
              </p:cNvPr>
              <p:cNvSpPr/>
              <p:nvPr/>
            </p:nvSpPr>
            <p:spPr>
              <a:xfrm>
                <a:off x="500962" y="449509"/>
                <a:ext cx="8139793" cy="1376524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35">
                  <a:lnSpc>
                    <a:spcPct val="150000"/>
                  </a:lnSpc>
                  <a:buClrTx/>
                </a:pPr>
                <a:r>
                  <a:rPr lang="vi-VN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hỏi</a:t>
                </a: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</a:t>
                </a:r>
              </a:p>
              <a:p>
                <a:pPr algn="ctr" defTabSz="685835">
                  <a:lnSpc>
                    <a:spcPct val="150000"/>
                  </a:lnSpc>
                  <a:buClrTx/>
                </a:pPr>
                <a:r>
                  <a:rPr lang="fr-FR" sz="24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fr-FR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fr-FR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fr-FR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fr-FR" sz="24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fr-FR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fr-FR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khi?</a:t>
                </a:r>
                <a:endParaRPr lang="vi-VN" sz="225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74B7F846-0F89-B31E-A5C2-4CBD63E512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62" y="449509"/>
                <a:ext cx="8139793" cy="1376524"/>
              </a:xfrm>
              <a:prstGeom prst="roundRect">
                <a:avLst/>
              </a:prstGeom>
              <a:blipFill>
                <a:blip r:embed="rId6"/>
                <a:stretch>
                  <a:fillRect b="-354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hlinkClick r:id="rId7" action="ppaction://hlinksldjump"/>
            <a:extLst>
              <a:ext uri="{FF2B5EF4-FFF2-40B4-BE49-F238E27FC236}">
                <a16:creationId xmlns:a16="http://schemas.microsoft.com/office/drawing/2014/main" xmlns="" id="{41A9838F-A459-7697-69C5-2F4BE16A76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39100" y="4124608"/>
            <a:ext cx="1259445" cy="102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9924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ABDEB86-2DE4-F79A-390B-9BA21CA271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35918" y="1965960"/>
            <a:ext cx="5872163" cy="1691640"/>
          </a:xfrm>
          <a:solidFill>
            <a:srgbClr val="FBB7CA"/>
          </a:solidFill>
          <a:ln>
            <a:noFill/>
          </a:ln>
        </p:spPr>
        <p:txBody>
          <a:bodyPr anchor="ctr"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chemeClr val="bg1">
                    <a:lumMod val="10000"/>
                  </a:schemeClr>
                </a:solidFill>
                <a:latin typeface="+mj-lt"/>
              </a:rPr>
              <a:t>BÀI 1:</a:t>
            </a:r>
          </a:p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chemeClr val="bg1">
                    <a:lumMod val="10000"/>
                  </a:schemeClr>
                </a:solidFill>
                <a:latin typeface="+mj-lt"/>
              </a:rPr>
              <a:t>PHÂN THỨC ĐẠI SỐ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5ABDEB86-2DE4-F79A-390B-9BA21CA271F7}"/>
              </a:ext>
            </a:extLst>
          </p:cNvPr>
          <p:cNvSpPr txBox="1">
            <a:spLocks/>
          </p:cNvSpPr>
          <p:nvPr/>
        </p:nvSpPr>
        <p:spPr>
          <a:xfrm>
            <a:off x="971550" y="1965959"/>
            <a:ext cx="7105650" cy="1815465"/>
          </a:xfrm>
          <a:prstGeom prst="rect">
            <a:avLst/>
          </a:prstGeom>
          <a:solidFill>
            <a:srgbClr val="FBB7CA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None/>
              <a:defRPr sz="1600" b="0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None/>
              <a:defRPr sz="1800" b="0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None/>
              <a:defRPr sz="1800" b="0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None/>
              <a:defRPr sz="1800" b="0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None/>
              <a:defRPr sz="1800" b="0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None/>
              <a:defRPr sz="1800" b="0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None/>
              <a:defRPr sz="1800" b="0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None/>
              <a:defRPr sz="1800" b="0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None/>
              <a:defRPr sz="1800" b="0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000" b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</a:p>
          <a:p>
            <a:pPr>
              <a:lnSpc>
                <a:spcPct val="150000"/>
              </a:lnSpc>
            </a:pPr>
            <a:r>
              <a:rPr lang="en-US" sz="4000" b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 THỨC ĐẠI SỐ</a:t>
            </a:r>
            <a:endParaRPr lang="en-US" sz="4000" b="1" dirty="0">
              <a:solidFill>
                <a:schemeClr val="bg1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E79367B-46F8-AC8E-BF88-643F1F3676EF}"/>
              </a:ext>
            </a:extLst>
          </p:cNvPr>
          <p:cNvSpPr txBox="1"/>
          <p:nvPr/>
        </p:nvSpPr>
        <p:spPr>
          <a:xfrm>
            <a:off x="497205" y="730356"/>
            <a:ext cx="8149590" cy="8644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3175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150045"/>
              </a:buClr>
              <a:buSzPts val="1400"/>
              <a:buFont typeface="Didact Gothic"/>
              <a:buNone/>
              <a:tabLst/>
              <a:defRPr/>
            </a:pPr>
            <a:r>
              <a:rPr kumimoji="0" lang="en-US" sz="3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Didact Gothic"/>
              </a:rPr>
              <a:t>CHƯƠNG II: PHÂN THỨC ĐẠI SỐ</a:t>
            </a: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236F127-3368-50AF-E3EA-DE2AF01178DF}"/>
              </a:ext>
            </a:extLst>
          </p:cNvPr>
          <p:cNvSpPr txBox="1"/>
          <p:nvPr/>
        </p:nvSpPr>
        <p:spPr>
          <a:xfrm>
            <a:off x="3091875" y="202821"/>
            <a:ext cx="3261300" cy="715089"/>
          </a:xfrm>
          <a:prstGeom prst="roundRect">
            <a:avLst/>
          </a:prstGeom>
          <a:solidFill>
            <a:srgbClr val="FDD7E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nl-NL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nl-NL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nl-NL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: SGK – </a:t>
            </a:r>
            <a:r>
              <a:rPr kumimoji="0" lang="nl-NL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</a:t>
            </a:r>
            <a:r>
              <a:rPr kumimoji="0" lang="nl-NL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nl-NL" sz="2400" b="1" kern="1200" dirty="0">
                <a:latin typeface="Times New Roman" pitchFamily="18" charset="0"/>
                <a:ea typeface="+mn-ea"/>
                <a:cs typeface="Times New Roman" pitchFamily="18" charset="0"/>
              </a:rPr>
              <a:t>37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C6DE896-59E1-FE9A-AE89-00D657C2757E}"/>
              </a:ext>
            </a:extLst>
          </p:cNvPr>
          <p:cNvSpPr txBox="1"/>
          <p:nvPr/>
        </p:nvSpPr>
        <p:spPr>
          <a:xfrm>
            <a:off x="1693084" y="1008152"/>
            <a:ext cx="5757832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  <a:defRPr/>
            </a:pP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iết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iều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iện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lang="en-US" sz="20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4C7DD781-214A-BCFD-17C5-9AE6A7F98A45}"/>
                  </a:ext>
                </a:extLst>
              </p:cNvPr>
              <p:cNvSpPr txBox="1"/>
              <p:nvPr/>
            </p:nvSpPr>
            <p:spPr>
              <a:xfrm>
                <a:off x="1205194" y="1537728"/>
                <a:ext cx="6670076" cy="7553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Arial" panose="020B0604020202020204" pitchFamily="34" charset="0"/>
                    <a:sym typeface="Arial"/>
                  </a:rPr>
                  <a:t>a)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</m:num>
                      <m:den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+3</m:t>
                        </m:r>
                      </m:den>
                    </m:f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Arial" panose="020B0604020202020204" pitchFamily="34" charset="0"/>
                    <a:sym typeface="Arial"/>
                  </a:rPr>
                  <a:t>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4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Arial" panose="020B0604020202020204" pitchFamily="34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  <a:sym typeface="Arial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+16</m:t>
                        </m:r>
                      </m:den>
                    </m:f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Arial" panose="020B0604020202020204" pitchFamily="34" charset="0"/>
                    <a:sym typeface="Arial"/>
                  </a:rPr>
                  <a:t>			c)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+</m:t>
                        </m:r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𝑦</m:t>
                        </m:r>
                      </m:num>
                      <m:den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−</m:t>
                        </m:r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/>
                          </a:rPr>
                          <m:t>𝑦</m:t>
                        </m:r>
                      </m:den>
                    </m:f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C7DD781-214A-BCFD-17C5-9AE6A7F98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194" y="1537728"/>
                <a:ext cx="6670076" cy="755335"/>
              </a:xfrm>
              <a:prstGeom prst="rect">
                <a:avLst/>
              </a:prstGeom>
              <a:blipFill>
                <a:blip r:embed="rId3"/>
                <a:stretch>
                  <a:fillRect l="-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60F3F9C4-C036-42F3-7B30-3DD2132A6C4B}"/>
                  </a:ext>
                </a:extLst>
              </p:cNvPr>
              <p:cNvSpPr txBox="1"/>
              <p:nvPr/>
            </p:nvSpPr>
            <p:spPr>
              <a:xfrm>
                <a:off x="1205194" y="2583180"/>
                <a:ext cx="7152292" cy="23598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fr-FR" sz="2000" b="1" kern="1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a)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iều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iện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xác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ịnh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ân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ức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1" i="1" kern="100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fr-FR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000" b="1" i="1" kern="100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fr-FR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fr-FR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b="1" i="1" kern="100" dirty="0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≠ </m:t>
                    </m:r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;</a:t>
                </a:r>
                <a:endParaRPr lang="en-US" sz="20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)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iều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iện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xác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ịnh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ân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ức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sSup>
                          <m:sSupPr>
                            <m:ctrlPr>
                              <a:rPr lang="en-US" sz="2000" b="1" i="1" kern="100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fr-FR" sz="2000" b="1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fr-FR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fr-FR" sz="2000" b="1" i="1" kern="100" baseline="300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2000" b="1" i="1" kern="1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fr-FR" sz="2000" b="1" i="1" kern="1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fr-FR" sz="2000" b="1" i="1" kern="1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≠ </m:t>
                    </m:r>
                    <m:r>
                      <a:rPr lang="fr-FR" sz="2000" b="1" i="1" kern="1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;</a:t>
                </a:r>
                <a:endParaRPr lang="en-US" sz="20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)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iều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iện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xác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ịnh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ân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fr-FR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ức</a:t>
                </a:r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fr-FR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fr-FR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 là </a:t>
                </a:r>
                <a14:m>
                  <m:oMath xmlns:m="http://schemas.openxmlformats.org/officeDocument/2006/math"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≠ </m:t>
                    </m:r>
                    <m:r>
                      <a:rPr lang="fr-FR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en-US" sz="20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0F3F9C4-C036-42F3-7B30-3DD2132A6C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194" y="2583180"/>
                <a:ext cx="7152292" cy="2359877"/>
              </a:xfrm>
              <a:prstGeom prst="rect">
                <a:avLst/>
              </a:prstGeom>
              <a:blipFill rotWithShape="1">
                <a:blip r:embed="rId4"/>
                <a:stretch>
                  <a:fillRect l="-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Callout 29">
            <a:extLst>
              <a:ext uri="{FF2B5EF4-FFF2-40B4-BE49-F238E27FC236}">
                <a16:creationId xmlns:a16="http://schemas.microsoft.com/office/drawing/2014/main" xmlns="" id="{DE4636D8-9D09-87A1-46ED-132861F6F775}"/>
              </a:ext>
            </a:extLst>
          </p:cNvPr>
          <p:cNvSpPr/>
          <p:nvPr/>
        </p:nvSpPr>
        <p:spPr>
          <a:xfrm>
            <a:off x="449612" y="2354235"/>
            <a:ext cx="972752" cy="364371"/>
          </a:xfrm>
          <a:prstGeom prst="wedgeEllipseCallout">
            <a:avLst>
              <a:gd name="adj1" fmla="val 24988"/>
              <a:gd name="adj2" fmla="val 72622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E9D38DA-B346-B729-7C1E-405415974930}"/>
              </a:ext>
            </a:extLst>
          </p:cNvPr>
          <p:cNvSpPr txBox="1"/>
          <p:nvPr/>
        </p:nvSpPr>
        <p:spPr>
          <a:xfrm>
            <a:off x="3091874" y="259836"/>
            <a:ext cx="2960250" cy="594560"/>
          </a:xfrm>
          <a:prstGeom prst="roundRect">
            <a:avLst/>
          </a:prstGeom>
          <a:solidFill>
            <a:srgbClr val="D4ECBA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1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nl-NL" sz="21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: SGK – tr.</a:t>
            </a:r>
            <a:r>
              <a:rPr lang="nl-NL" sz="2100" b="1" kern="1200" noProof="0" dirty="0">
                <a:latin typeface="Times New Roman" pitchFamily="18" charset="0"/>
                <a:ea typeface="+mn-ea"/>
                <a:cs typeface="Times New Roman" pitchFamily="18" charset="0"/>
              </a:rPr>
              <a:t>37</a:t>
            </a:r>
            <a:endParaRPr kumimoji="0" lang="en-US" sz="21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B6657EA-8DB0-4F62-C955-9669EE0B3E14}"/>
              </a:ext>
            </a:extLst>
          </p:cNvPr>
          <p:cNvSpPr txBox="1"/>
          <p:nvPr/>
        </p:nvSpPr>
        <p:spPr>
          <a:xfrm>
            <a:off x="657225" y="854396"/>
            <a:ext cx="78771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ù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ghĩa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ứ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ỏ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ằ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548DBBB1-6FF4-8ADC-3836-614C6CD34E87}"/>
                  </a:ext>
                </a:extLst>
              </p:cNvPr>
              <p:cNvSpPr txBox="1"/>
              <p:nvPr/>
            </p:nvSpPr>
            <p:spPr>
              <a:xfrm>
                <a:off x="466725" y="1372959"/>
                <a:ext cx="8372475" cy="9543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defRPr/>
                </a:pPr>
                <a:r>
                  <a:rPr lang="en-US" sz="2400" b="1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𝟓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𝒚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𝟎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2400" b="1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;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𝒚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lang="en-US" sz="2400" b="1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;	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lang="en-US" sz="2400" b="1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  <m:d>
                          <m:dPr>
                            <m:ctrlP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𝒙</m:t>
                            </m:r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𝟏</m:t>
                            </m:r>
                          </m:e>
                        </m:d>
                      </m:den>
                    </m:f>
                  </m:oMath>
                </a14:m>
                <a:endParaRPr lang="en-US" sz="2400" b="1" kern="1200" dirty="0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48DBBB1-6FF4-8ADC-3836-614C6CD34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25" y="1372959"/>
                <a:ext cx="8372475" cy="954364"/>
              </a:xfrm>
              <a:prstGeom prst="rect">
                <a:avLst/>
              </a:prstGeom>
              <a:blipFill rotWithShape="1">
                <a:blip r:embed="rId3"/>
                <a:stretch>
                  <a:fillRect l="-1165" b="-1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29">
            <a:extLst>
              <a:ext uri="{FF2B5EF4-FFF2-40B4-BE49-F238E27FC236}">
                <a16:creationId xmlns:a16="http://schemas.microsoft.com/office/drawing/2014/main" xmlns="" id="{4AEB4DEA-4B95-7420-F185-ABBC9A763E71}"/>
              </a:ext>
            </a:extLst>
          </p:cNvPr>
          <p:cNvSpPr/>
          <p:nvPr/>
        </p:nvSpPr>
        <p:spPr>
          <a:xfrm>
            <a:off x="6920264" y="2402918"/>
            <a:ext cx="972752" cy="364371"/>
          </a:xfrm>
          <a:prstGeom prst="wedgeEllipseCallout">
            <a:avLst>
              <a:gd name="adj1" fmla="val -34938"/>
              <a:gd name="adj2" fmla="val 85170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5A0E5625-E514-6CAF-D843-0D0612A15BB7}"/>
                  </a:ext>
                </a:extLst>
              </p:cNvPr>
              <p:cNvSpPr txBox="1"/>
              <p:nvPr/>
            </p:nvSpPr>
            <p:spPr>
              <a:xfrm>
                <a:off x="738676" y="2767289"/>
                <a:ext cx="5640705" cy="19005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a) Ta </a:t>
                </a:r>
                <a:r>
                  <a:rPr lang="en-US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</a:t>
                </a: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</m:oMath>
                </a14:m>
                <a:endParaRPr lang="en-US" sz="16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ên</a:t>
                </a: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</m:oMath>
                </a14:m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en-US" sz="16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o </a:t>
                </a:r>
                <a:r>
                  <a:rPr lang="en-US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ó</a:t>
                </a: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000" b="1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𝒚</m:t>
                        </m:r>
                      </m:num>
                      <m:den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</m:oMath>
                </a14:m>
                <a:endParaRPr lang="en-US" sz="16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A0E5625-E514-6CAF-D843-0D0612A15B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676" y="2767289"/>
                <a:ext cx="5640705" cy="1900520"/>
              </a:xfrm>
              <a:prstGeom prst="rect">
                <a:avLst/>
              </a:prstGeom>
              <a:blipFill rotWithShape="1">
                <a:blip r:embed="rId4"/>
                <a:stretch>
                  <a:fillRect l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63E104D-A1D6-500B-2325-E7D70E5B84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0730" y="3176110"/>
            <a:ext cx="3131820" cy="1761649"/>
          </a:xfrm>
          <a:prstGeom prst="rect">
            <a:avLst/>
          </a:prstGeom>
        </p:spPr>
      </p:pic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E9D38DA-B346-B729-7C1E-405415974930}"/>
              </a:ext>
            </a:extLst>
          </p:cNvPr>
          <p:cNvSpPr txBox="1"/>
          <p:nvPr/>
        </p:nvSpPr>
        <p:spPr>
          <a:xfrm>
            <a:off x="3091874" y="259836"/>
            <a:ext cx="2960250" cy="594560"/>
          </a:xfrm>
          <a:prstGeom prst="roundRect">
            <a:avLst/>
          </a:prstGeom>
          <a:solidFill>
            <a:srgbClr val="D4ECBA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1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nl-NL" sz="21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: SGK – tr.</a:t>
            </a:r>
            <a:r>
              <a:rPr lang="nl-NL" sz="2100" b="1" kern="1200" noProof="0" dirty="0">
                <a:latin typeface="Times New Roman" pitchFamily="18" charset="0"/>
                <a:ea typeface="+mn-ea"/>
                <a:cs typeface="Times New Roman" pitchFamily="18" charset="0"/>
              </a:rPr>
              <a:t>37</a:t>
            </a:r>
            <a:endParaRPr kumimoji="0" lang="en-US" sz="21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B6657EA-8DB0-4F62-C955-9669EE0B3E14}"/>
              </a:ext>
            </a:extLst>
          </p:cNvPr>
          <p:cNvSpPr txBox="1"/>
          <p:nvPr/>
        </p:nvSpPr>
        <p:spPr>
          <a:xfrm>
            <a:off x="738676" y="994073"/>
            <a:ext cx="77957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ù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ghĩa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ứ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ỏ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ằ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548DBBB1-6FF4-8ADC-3836-614C6CD34E87}"/>
                  </a:ext>
                </a:extLst>
              </p:cNvPr>
              <p:cNvSpPr txBox="1"/>
              <p:nvPr/>
            </p:nvSpPr>
            <p:spPr>
              <a:xfrm>
                <a:off x="481501" y="1468209"/>
                <a:ext cx="8138624" cy="10133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defRPr/>
                </a:pPr>
                <a:r>
                  <a:rPr lang="en-US" sz="24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4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5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𝑦</m:t>
                        </m:r>
                      </m:num>
                      <m:den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0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4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;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3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  <m:r>
                      <a:rPr lang="en-US" sz="24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;	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+1</m:t>
                        </m:r>
                      </m:num>
                      <m:den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  <m:r>
                      <a:rPr lang="en-US" sz="24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+1</m:t>
                        </m:r>
                      </m:num>
                      <m:den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400" b="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24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+1</m:t>
                            </m:r>
                          </m:e>
                        </m:d>
                      </m:den>
                    </m:f>
                  </m:oMath>
                </a14:m>
                <a:endParaRPr lang="en-US" sz="2400" kern="1200" dirty="0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48DBBB1-6FF4-8ADC-3836-614C6CD34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01" y="1468209"/>
                <a:ext cx="8138624" cy="1013354"/>
              </a:xfrm>
              <a:prstGeom prst="rect">
                <a:avLst/>
              </a:prstGeom>
              <a:blipFill rotWithShape="1">
                <a:blip r:embed="rId3"/>
                <a:stretch>
                  <a:fillRect l="-1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29">
            <a:extLst>
              <a:ext uri="{FF2B5EF4-FFF2-40B4-BE49-F238E27FC236}">
                <a16:creationId xmlns:a16="http://schemas.microsoft.com/office/drawing/2014/main" xmlns="" id="{4AEB4DEA-4B95-7420-F185-ABBC9A763E71}"/>
              </a:ext>
            </a:extLst>
          </p:cNvPr>
          <p:cNvSpPr/>
          <p:nvPr/>
        </p:nvSpPr>
        <p:spPr>
          <a:xfrm>
            <a:off x="6920264" y="2402918"/>
            <a:ext cx="972752" cy="364371"/>
          </a:xfrm>
          <a:prstGeom prst="wedgeEllipseCallout">
            <a:avLst>
              <a:gd name="adj1" fmla="val -34938"/>
              <a:gd name="adj2" fmla="val 85170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5A0E5625-E514-6CAF-D843-0D0612A15BB7}"/>
                  </a:ext>
                </a:extLst>
              </p:cNvPr>
              <p:cNvSpPr txBox="1"/>
              <p:nvPr/>
            </p:nvSpPr>
            <p:spPr>
              <a:xfrm>
                <a:off x="738676" y="2410383"/>
                <a:ext cx="6240784" cy="2007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) Ta </a:t>
                </a:r>
                <a:r>
                  <a:rPr lang="en-US" sz="2000" b="1" kern="100" dirty="0" err="1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2000" b="1" kern="1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.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0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–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= –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ên</a:t>
                </a: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.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–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 </m:t>
                    </m:r>
                  </m:oMath>
                </a14:m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o </a:t>
                </a:r>
                <a:r>
                  <a:rPr lang="en-US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ó</a:t>
                </a: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 </a:t>
                </a:r>
                <a:r>
                  <a:rPr lang="en-US" sz="2000" b="1" kern="1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2000" b="1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0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000" b="1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0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A0E5625-E514-6CAF-D843-0D0612A15B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676" y="2410383"/>
                <a:ext cx="6240784" cy="2007216"/>
              </a:xfrm>
              <a:prstGeom prst="rect">
                <a:avLst/>
              </a:prstGeom>
              <a:blipFill rotWithShape="1">
                <a:blip r:embed="rId4"/>
                <a:stretch>
                  <a:fillRect l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63E104D-A1D6-500B-2325-E7D70E5B84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2111" y="3629823"/>
            <a:ext cx="2635515" cy="1482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0452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E9D38DA-B346-B729-7C1E-405415974930}"/>
              </a:ext>
            </a:extLst>
          </p:cNvPr>
          <p:cNvSpPr txBox="1"/>
          <p:nvPr/>
        </p:nvSpPr>
        <p:spPr>
          <a:xfrm>
            <a:off x="3091874" y="259836"/>
            <a:ext cx="2960250" cy="594560"/>
          </a:xfrm>
          <a:prstGeom prst="roundRect">
            <a:avLst/>
          </a:prstGeom>
          <a:solidFill>
            <a:srgbClr val="D4ECBA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1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nl-NL" sz="21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: SGK – tr.</a:t>
            </a:r>
            <a:r>
              <a:rPr lang="nl-NL" sz="2100" b="1" kern="1200" noProof="0" dirty="0">
                <a:latin typeface="Times New Roman" pitchFamily="18" charset="0"/>
                <a:ea typeface="+mn-ea"/>
                <a:cs typeface="Times New Roman" pitchFamily="18" charset="0"/>
              </a:rPr>
              <a:t>37</a:t>
            </a:r>
            <a:endParaRPr kumimoji="0" lang="en-US" sz="21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B6657EA-8DB0-4F62-C955-9669EE0B3E14}"/>
              </a:ext>
            </a:extLst>
          </p:cNvPr>
          <p:cNvSpPr txBox="1"/>
          <p:nvPr/>
        </p:nvSpPr>
        <p:spPr>
          <a:xfrm>
            <a:off x="738676" y="994073"/>
            <a:ext cx="77957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ù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ghĩa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ứ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ỏ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ằ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548DBBB1-6FF4-8ADC-3836-614C6CD34E87}"/>
                  </a:ext>
                </a:extLst>
              </p:cNvPr>
              <p:cNvSpPr txBox="1"/>
              <p:nvPr/>
            </p:nvSpPr>
            <p:spPr>
              <a:xfrm>
                <a:off x="371475" y="1439634"/>
                <a:ext cx="8324850" cy="9543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defRPr/>
                </a:pPr>
                <a:r>
                  <a:rPr lang="en-US" sz="2400" b="1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𝟓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𝒚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𝟎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2400" b="1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;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𝒚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lang="en-US" sz="2400" b="1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;	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lang="en-US" sz="2400" b="1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  <m:d>
                          <m:dPr>
                            <m:ctrlP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𝒙</m:t>
                            </m:r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en-US" sz="2400" b="1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𝟏</m:t>
                            </m:r>
                          </m:e>
                        </m:d>
                      </m:den>
                    </m:f>
                  </m:oMath>
                </a14:m>
                <a:endParaRPr lang="en-US" sz="2400" b="1" kern="1200" dirty="0">
                  <a:solidFill>
                    <a:prstClr val="black"/>
                  </a:solidFill>
                  <a:latin typeface="+mj-lt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48DBBB1-6FF4-8ADC-3836-614C6CD34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5" y="1439634"/>
                <a:ext cx="8324850" cy="954364"/>
              </a:xfrm>
              <a:prstGeom prst="rect">
                <a:avLst/>
              </a:prstGeom>
              <a:blipFill rotWithShape="1">
                <a:blip r:embed="rId2"/>
                <a:stretch>
                  <a:fillRect l="-1171" b="-1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Callout 29">
            <a:extLst>
              <a:ext uri="{FF2B5EF4-FFF2-40B4-BE49-F238E27FC236}">
                <a16:creationId xmlns:a16="http://schemas.microsoft.com/office/drawing/2014/main" xmlns="" id="{4AEB4DEA-4B95-7420-F185-ABBC9A763E71}"/>
              </a:ext>
            </a:extLst>
          </p:cNvPr>
          <p:cNvSpPr/>
          <p:nvPr/>
        </p:nvSpPr>
        <p:spPr>
          <a:xfrm>
            <a:off x="6920264" y="2402918"/>
            <a:ext cx="972752" cy="364371"/>
          </a:xfrm>
          <a:prstGeom prst="wedgeEllipseCallout">
            <a:avLst>
              <a:gd name="adj1" fmla="val -34938"/>
              <a:gd name="adj2" fmla="val 85170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A0E5625-E514-6CAF-D843-0D0612A15BB7}"/>
                  </a:ext>
                </a:extLst>
              </p:cNvPr>
              <p:cNvSpPr txBox="1"/>
              <p:nvPr/>
            </p:nvSpPr>
            <p:spPr>
              <a:xfrm>
                <a:off x="738676" y="2410383"/>
                <a:ext cx="6240784" cy="2548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vi-VN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</a:t>
                </a:r>
                <a:r>
                  <a:rPr lang="en-US" sz="2000" b="1" kern="1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) Ta </a:t>
                </a:r>
                <a:r>
                  <a:rPr lang="en-US" sz="2000" b="1" kern="100" dirty="0" err="1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2000" b="1" kern="1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.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000" b="0" i="1" kern="1200" smtClean="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2000" b="0" i="1" kern="1200" smtClean="0">
                        <a:solidFill>
                          <a:prstClr val="black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0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2000" b="1" i="1" kern="100" dirty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000" b="1" i="1" kern="100" dirty="0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000" b="1" i="1" kern="100" dirty="0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(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=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2000" i="1" kern="1200">
                        <a:solidFill>
                          <a:prstClr val="black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b="1" kern="1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en-US" sz="2000" b="1" kern="1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ên</a:t>
                </a:r>
                <a14:m>
                  <m:oMath xmlns:m="http://schemas.openxmlformats.org/officeDocument/2006/math">
                    <m:r>
                      <a:rPr lang="en-US" sz="2000" b="1" i="1" kern="1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  <m:r>
                      <a:rPr lang="en-US" sz="2000" b="1" i="1" kern="1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.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a:rPr lang="en-US" sz="2000" b="1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000" b="1" i="1" kern="100" dirty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000" b="1" i="1" kern="100" dirty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(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  <m:r>
                      <a:rPr lang="en-US" sz="2000" b="1" i="1" kern="1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 </m:t>
                    </m:r>
                  </m:oMath>
                </a14:m>
                <a:endParaRPr lang="vi-VN" sz="2000" b="1" kern="100" dirty="0" smtClean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buClrTx/>
                  <a:defRPr/>
                </a:pPr>
                <a:r>
                  <a:rPr lang="en-US" sz="2000" b="1" kern="1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o </a:t>
                </a:r>
                <a:r>
                  <a:rPr lang="en-US" sz="2000" b="1" kern="1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ó</a:t>
                </a:r>
                <a:r>
                  <a:rPr lang="en-US" sz="2000" b="1" kern="1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 </a:t>
                </a:r>
                <a:r>
                  <a:rPr lang="en-US" sz="2000" b="1" kern="1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num>
                      <m:den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num>
                      <m:den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1</m:t>
                            </m:r>
                          </m:e>
                        </m:d>
                      </m:den>
                    </m:f>
                  </m:oMath>
                </a14:m>
                <a:endParaRPr lang="en-US" sz="2000" kern="12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A0E5625-E514-6CAF-D843-0D0612A15B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676" y="2410383"/>
                <a:ext cx="6240784" cy="2548198"/>
              </a:xfrm>
              <a:prstGeom prst="rect">
                <a:avLst/>
              </a:prstGeom>
              <a:blipFill rotWithShape="1">
                <a:blip r:embed="rId3"/>
                <a:stretch>
                  <a:fillRect l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763E104D-A1D6-500B-2325-E7D70E5B84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2111" y="3629823"/>
            <a:ext cx="2635515" cy="1482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61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 smtClean="0"/>
              <a:t>BT 3: Rút gọn mỗi phân thức sau: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329905"/>
              </p:ext>
            </p:extLst>
          </p:nvPr>
        </p:nvGraphicFramePr>
        <p:xfrm>
          <a:off x="511969" y="1095375"/>
          <a:ext cx="202964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079280" imgH="444240" progId="Equation.DSMT4">
                  <p:embed/>
                </p:oleObj>
              </mc:Choice>
              <mc:Fallback>
                <p:oleObj name="Equation" r:id="rId3" imgW="10792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9" y="1095375"/>
                        <a:ext cx="2029641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1833"/>
              </p:ext>
            </p:extLst>
          </p:nvPr>
        </p:nvGraphicFramePr>
        <p:xfrm>
          <a:off x="3209925" y="1100882"/>
          <a:ext cx="1590675" cy="79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100882"/>
                        <a:ext cx="1590675" cy="790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88637"/>
              </p:ext>
            </p:extLst>
          </p:nvPr>
        </p:nvGraphicFramePr>
        <p:xfrm>
          <a:off x="5664779" y="1053978"/>
          <a:ext cx="1831396" cy="774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779" y="1053978"/>
                        <a:ext cx="1831396" cy="774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9588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75020"/>
              </p:ext>
            </p:extLst>
          </p:nvPr>
        </p:nvGraphicFramePr>
        <p:xfrm>
          <a:off x="288925" y="963718"/>
          <a:ext cx="2586418" cy="88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963718"/>
                        <a:ext cx="2586418" cy="884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945033"/>
              </p:ext>
            </p:extLst>
          </p:nvPr>
        </p:nvGraphicFramePr>
        <p:xfrm>
          <a:off x="3306763" y="894270"/>
          <a:ext cx="2684918" cy="93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894270"/>
                        <a:ext cx="2684918" cy="934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072"/>
              </p:ext>
            </p:extLst>
          </p:nvPr>
        </p:nvGraphicFramePr>
        <p:xfrm>
          <a:off x="6200774" y="904874"/>
          <a:ext cx="2867971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7" imgW="1396800" imgH="406080" progId="Equation.DSMT4">
                  <p:embed/>
                </p:oleObj>
              </mc:Choice>
              <mc:Fallback>
                <p:oleObj name="Equation" r:id="rId7" imgW="13968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4" y="904874"/>
                        <a:ext cx="2867971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63745"/>
              </p:ext>
            </p:extLst>
          </p:nvPr>
        </p:nvGraphicFramePr>
        <p:xfrm>
          <a:off x="374649" y="2127249"/>
          <a:ext cx="3188681" cy="86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9" imgW="1523880" imgH="406080" progId="Equation.DSMT4">
                  <p:embed/>
                </p:oleObj>
              </mc:Choice>
              <mc:Fallback>
                <p:oleObj name="Equation" r:id="rId9" imgW="15238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49" y="2127249"/>
                        <a:ext cx="3188681" cy="863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04034"/>
              </p:ext>
            </p:extLst>
          </p:nvPr>
        </p:nvGraphicFramePr>
        <p:xfrm>
          <a:off x="4302539" y="2066925"/>
          <a:ext cx="2622136" cy="96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1" imgW="1193760" imgH="444240" progId="Equation.DSMT4">
                  <p:embed/>
                </p:oleObj>
              </mc:Choice>
              <mc:Fallback>
                <p:oleObj name="Equation" r:id="rId11" imgW="11937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539" y="2066925"/>
                        <a:ext cx="2622136" cy="962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1398115" y="282461"/>
            <a:ext cx="6138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i đồng mẫu thức các phân thức sau: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88925" y="857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88925" y="1257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88925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288925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288925" y="445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288925" y="525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88925" y="609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5712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5A52396-53C4-94B5-64F5-36706B25E517}"/>
              </a:ext>
            </a:extLst>
          </p:cNvPr>
          <p:cNvSpPr txBox="1"/>
          <p:nvPr/>
        </p:nvSpPr>
        <p:spPr>
          <a:xfrm>
            <a:off x="3091875" y="158466"/>
            <a:ext cx="2960250" cy="594560"/>
          </a:xfrm>
          <a:prstGeom prst="roundRect">
            <a:avLst/>
          </a:prstGeom>
          <a:solidFill>
            <a:srgbClr val="D4ECBA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1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nl-NL" sz="21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nl-NL" sz="2100" b="1" kern="1200" dirty="0"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SGK – </a:t>
            </a:r>
            <a:r>
              <a:rPr kumimoji="0" lang="nl-NL" sz="21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</a:t>
            </a:r>
            <a:r>
              <a:rPr kumimoji="0" lang="nl-NL" sz="2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nl-NL" sz="2100" b="1" kern="1200" dirty="0">
                <a:latin typeface="Times New Roman" pitchFamily="18" charset="0"/>
                <a:ea typeface="+mn-ea"/>
                <a:cs typeface="Times New Roman" pitchFamily="18" charset="0"/>
              </a:rPr>
              <a:t>37</a:t>
            </a:r>
            <a:endParaRPr kumimoji="0" lang="en-US" sz="21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Oval Callout 29">
            <a:extLst>
              <a:ext uri="{FF2B5EF4-FFF2-40B4-BE49-F238E27FC236}">
                <a16:creationId xmlns:a16="http://schemas.microsoft.com/office/drawing/2014/main" xmlns="" id="{FC85E5AC-4347-9BA2-BBF0-0E09ABEF15BB}"/>
              </a:ext>
            </a:extLst>
          </p:cNvPr>
          <p:cNvSpPr/>
          <p:nvPr/>
        </p:nvSpPr>
        <p:spPr>
          <a:xfrm>
            <a:off x="7723554" y="646458"/>
            <a:ext cx="972752" cy="364371"/>
          </a:xfrm>
          <a:prstGeom prst="wedgeEllipseCallout">
            <a:avLst>
              <a:gd name="adj1" fmla="val -25538"/>
              <a:gd name="adj2" fmla="val 88307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7F83DECB-8C69-1F82-FC94-52620218E30D}"/>
                  </a:ext>
                </a:extLst>
              </p:cNvPr>
              <p:cNvSpPr txBox="1"/>
              <p:nvPr/>
            </p:nvSpPr>
            <p:spPr>
              <a:xfrm>
                <a:off x="594360" y="1010829"/>
                <a:ext cx="8309610" cy="38332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)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ân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ức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iểu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hị chi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í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ực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ể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ạo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ra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1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ản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ẩm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eo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x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kern="10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𝟎</m:t>
                        </m:r>
                        <m:r>
                          <a:rPr lang="en-US" sz="16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16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𝟎𝟎</m:t>
                        </m:r>
                        <m:r>
                          <a:rPr lang="en-US" sz="16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6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sz="16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1600" b="1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 (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ghìn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1600" b="1" kern="1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ồng</a:t>
                </a:r>
                <a:r>
                  <a:rPr lang="en-US" sz="1600" b="1" kern="1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).</a:t>
                </a:r>
                <a:endParaRPr lang="en-US" sz="1600" b="1" kern="100" dirty="0"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) Chi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í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ực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ể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ạo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ra 1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ản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ẩm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ếu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x = 100 là:</a:t>
                </a:r>
                <a:endParaRPr lang="en-US" sz="1600" b="1" kern="100" dirty="0"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kern="100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𝟎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𝟎𝟎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num>
                      <m:den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  <m:r>
                      <a:rPr lang="fr-FR" sz="1600" b="1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kern="100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𝟎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𝟎𝟎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𝟎𝟎</m:t>
                        </m:r>
                      </m:num>
                      <m:den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  <m:r>
                      <a:rPr lang="fr-FR" sz="1600" b="1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kern="100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𝟏𝟓𝟎𝟎</m:t>
                        </m:r>
                      </m:num>
                      <m:den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  <m:r>
                      <a:rPr lang="fr-FR" sz="1600" b="1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1600" b="1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𝟏𝟓</m:t>
                    </m:r>
                  </m:oMath>
                </a14:m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hìn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ng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).</a:t>
                </a:r>
                <a:endParaRPr lang="en-US" sz="1600" b="1" kern="100" dirty="0"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i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í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ực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ể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ạo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ra 1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ản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ẩm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ếu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x = 1 000 là:</a:t>
                </a:r>
                <a:endParaRPr lang="en-US" sz="1600" b="1" kern="100" dirty="0"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kern="100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𝟎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𝟎𝟎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𝟎𝟎</m:t>
                        </m:r>
                      </m:num>
                      <m:den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𝟎𝟎</m:t>
                        </m:r>
                      </m:den>
                    </m:f>
                    <m:r>
                      <a:rPr lang="fr-FR" sz="1600" b="1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kern="100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𝟎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𝟎𝟎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𝟎𝟎𝟎</m:t>
                        </m:r>
                      </m:num>
                      <m:den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  <m:r>
                      <a:rPr lang="fr-FR" sz="1600" b="1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kern="100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𝟗𝟓𝟎𝟎</m:t>
                        </m:r>
                      </m:num>
                      <m:den>
                        <m:r>
                          <a:rPr lang="fr-FR" sz="1600" b="1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  <m:r>
                      <a:rPr lang="fr-FR" sz="1600" b="1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1600" b="1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𝟗𝟓</m:t>
                    </m:r>
                  </m:oMath>
                </a14:m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hìn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ng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).</a:t>
                </a:r>
                <a:endParaRPr lang="en-US" sz="1600" b="1" kern="100" dirty="0"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hận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ét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ếu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x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ày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àng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ăng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ì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chi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í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ực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ể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ạo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ra 1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ản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ẩm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àng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ảm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1600" b="1" kern="100" dirty="0"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ừ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ta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ết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uận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ời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an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ử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ụng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àng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âu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ì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àng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iết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iệm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chi </a:t>
                </a:r>
                <a:r>
                  <a:rPr lang="fr-FR" sz="1600" b="1" kern="100" dirty="0" err="1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í</a:t>
                </a:r>
                <a:r>
                  <a:rPr lang="fr-FR" sz="1600" b="1" kern="100" dirty="0"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1600" b="1" kern="100" dirty="0"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F83DECB-8C69-1F82-FC94-52620218E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" y="1010829"/>
                <a:ext cx="8309610" cy="3833293"/>
              </a:xfrm>
              <a:prstGeom prst="rect">
                <a:avLst/>
              </a:prstGeom>
              <a:blipFill rotWithShape="1">
                <a:blip r:embed="rId3"/>
                <a:stretch>
                  <a:fillRect l="-440" b="-1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E791B3D-6546-4000-B683-1B3624D329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8434" y="2002750"/>
            <a:ext cx="2023110" cy="113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0186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845;p44">
            <a:extLst>
              <a:ext uri="{FF2B5EF4-FFF2-40B4-BE49-F238E27FC236}">
                <a16:creationId xmlns:a16="http://schemas.microsoft.com/office/drawing/2014/main" xmlns="" id="{4979D622-F171-8047-5159-BFB0C0F3603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36442" y="548171"/>
            <a:ext cx="5071116" cy="76503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sz="35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04" name="Group 1703">
            <a:extLst>
              <a:ext uri="{FF2B5EF4-FFF2-40B4-BE49-F238E27FC236}">
                <a16:creationId xmlns:a16="http://schemas.microsoft.com/office/drawing/2014/main" xmlns="" id="{52850ABE-D276-C1F0-3797-C4C12F1B6330}"/>
              </a:ext>
            </a:extLst>
          </p:cNvPr>
          <p:cNvGrpSpPr/>
          <p:nvPr/>
        </p:nvGrpSpPr>
        <p:grpSpPr>
          <a:xfrm>
            <a:off x="418609" y="1811244"/>
            <a:ext cx="2458017" cy="2661377"/>
            <a:chOff x="418609" y="1811244"/>
            <a:chExt cx="2458017" cy="2661377"/>
          </a:xfrm>
        </p:grpSpPr>
        <p:grpSp>
          <p:nvGrpSpPr>
            <p:cNvPr id="1697" name="Group 1696">
              <a:extLst>
                <a:ext uri="{FF2B5EF4-FFF2-40B4-BE49-F238E27FC236}">
                  <a16:creationId xmlns:a16="http://schemas.microsoft.com/office/drawing/2014/main" xmlns="" id="{606EF4FF-FFA3-4F1C-BFC4-AF1FF7D969F1}"/>
                </a:ext>
              </a:extLst>
            </p:cNvPr>
            <p:cNvGrpSpPr/>
            <p:nvPr/>
          </p:nvGrpSpPr>
          <p:grpSpPr>
            <a:xfrm>
              <a:off x="418609" y="1811244"/>
              <a:ext cx="2458017" cy="2163336"/>
              <a:chOff x="499829" y="1994124"/>
              <a:chExt cx="2458017" cy="2163336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C88B4315-36F5-0FF6-4069-69D2BA7B857F}"/>
                  </a:ext>
                </a:extLst>
              </p:cNvPr>
              <p:cNvSpPr/>
              <p:nvPr/>
            </p:nvSpPr>
            <p:spPr>
              <a:xfrm>
                <a:off x="499829" y="1994124"/>
                <a:ext cx="2439268" cy="2163336"/>
              </a:xfrm>
              <a:prstGeom prst="rect">
                <a:avLst/>
              </a:prstGeom>
              <a:solidFill>
                <a:srgbClr val="D4ECBA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FAD57D0F-493C-04F3-D5F0-FF8DAE907ECB}"/>
                  </a:ext>
                </a:extLst>
              </p:cNvPr>
              <p:cNvSpPr/>
              <p:nvPr/>
            </p:nvSpPr>
            <p:spPr>
              <a:xfrm>
                <a:off x="518578" y="2590622"/>
                <a:ext cx="243926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1800" b="1" kern="0" dirty="0">
                    <a:solidFill>
                      <a:srgbClr val="FF0000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  <a:sym typeface="Arial"/>
                  </a:rPr>
                  <a:t>Ghi nhớ </a:t>
                </a:r>
              </a:p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1800" b="1" kern="0" dirty="0">
                    <a:solidFill>
                      <a:srgbClr val="FF0000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  <a:sym typeface="Arial"/>
                  </a:rPr>
                  <a:t>kiến thức trong bài. </a:t>
                </a:r>
              </a:p>
            </p:txBody>
          </p:sp>
        </p:grpSp>
        <p:pic>
          <p:nvPicPr>
            <p:cNvPr id="1701" name="Picture 1700">
              <a:extLst>
                <a:ext uri="{FF2B5EF4-FFF2-40B4-BE49-F238E27FC236}">
                  <a16:creationId xmlns:a16="http://schemas.microsoft.com/office/drawing/2014/main" xmlns="" id="{E208778A-D2C8-7E31-7E73-20F6F8EA85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9892" y="3566079"/>
              <a:ext cx="1611630" cy="906542"/>
            </a:xfrm>
            <a:prstGeom prst="rect">
              <a:avLst/>
            </a:prstGeom>
          </p:spPr>
        </p:pic>
      </p:grpSp>
      <p:grpSp>
        <p:nvGrpSpPr>
          <p:cNvPr id="1705" name="Group 1704">
            <a:extLst>
              <a:ext uri="{FF2B5EF4-FFF2-40B4-BE49-F238E27FC236}">
                <a16:creationId xmlns:a16="http://schemas.microsoft.com/office/drawing/2014/main" xmlns="" id="{34EC3296-918B-EC1E-165F-87499E6A3CCC}"/>
              </a:ext>
            </a:extLst>
          </p:cNvPr>
          <p:cNvGrpSpPr/>
          <p:nvPr/>
        </p:nvGrpSpPr>
        <p:grpSpPr>
          <a:xfrm>
            <a:off x="3237942" y="1811244"/>
            <a:ext cx="2440722" cy="2658870"/>
            <a:chOff x="3237942" y="1811244"/>
            <a:chExt cx="2440722" cy="2658870"/>
          </a:xfrm>
          <a:solidFill>
            <a:srgbClr val="FFA3A3"/>
          </a:solidFill>
        </p:grpSpPr>
        <p:grpSp>
          <p:nvGrpSpPr>
            <p:cNvPr id="1698" name="Group 1697">
              <a:extLst>
                <a:ext uri="{FF2B5EF4-FFF2-40B4-BE49-F238E27FC236}">
                  <a16:creationId xmlns:a16="http://schemas.microsoft.com/office/drawing/2014/main" xmlns="" id="{BF4B67BD-D1D3-15E7-C9CF-65E7FDA0A3B4}"/>
                </a:ext>
              </a:extLst>
            </p:cNvPr>
            <p:cNvGrpSpPr/>
            <p:nvPr/>
          </p:nvGrpSpPr>
          <p:grpSpPr>
            <a:xfrm>
              <a:off x="3237942" y="1811244"/>
              <a:ext cx="2440722" cy="2163336"/>
              <a:chOff x="3252007" y="1994124"/>
              <a:chExt cx="2440722" cy="2163336"/>
            </a:xfrm>
            <a:grpFill/>
          </p:grpSpPr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DB93A9B8-FC25-E838-9619-AFD57BC5559B}"/>
                  </a:ext>
                </a:extLst>
              </p:cNvPr>
              <p:cNvSpPr/>
              <p:nvPr/>
            </p:nvSpPr>
            <p:spPr>
              <a:xfrm>
                <a:off x="3252007" y="1994124"/>
                <a:ext cx="2439268" cy="2163336"/>
              </a:xfrm>
              <a:prstGeom prst="rect">
                <a:avLst/>
              </a:prstGeom>
              <a:grpFill/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7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39EEDF30-F5BE-5D8A-1B8A-3F3917867F60}"/>
                  </a:ext>
                </a:extLst>
              </p:cNvPr>
              <p:cNvSpPr/>
              <p:nvPr/>
            </p:nvSpPr>
            <p:spPr>
              <a:xfrm>
                <a:off x="3253461" y="2653357"/>
                <a:ext cx="2439268" cy="830099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1700" b="1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oàn thành </a:t>
                </a:r>
              </a:p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1700" b="1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ác bài tập trong SBT</a:t>
                </a:r>
                <a:r>
                  <a:rPr lang="pt-BR" sz="1700" b="1" kern="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  <a:sym typeface="Arial"/>
                  </a:rPr>
                  <a:t> </a:t>
                </a:r>
              </a:p>
            </p:txBody>
          </p:sp>
        </p:grpSp>
        <p:pic>
          <p:nvPicPr>
            <p:cNvPr id="1702" name="Picture 1701">
              <a:extLst>
                <a:ext uri="{FF2B5EF4-FFF2-40B4-BE49-F238E27FC236}">
                  <a16:creationId xmlns:a16="http://schemas.microsoft.com/office/drawing/2014/main" xmlns="" id="{1369C735-7C1E-CB96-3F86-FA1454A1AE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61805" y="3563572"/>
              <a:ext cx="1611630" cy="906542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1706" name="Group 1705">
            <a:extLst>
              <a:ext uri="{FF2B5EF4-FFF2-40B4-BE49-F238E27FC236}">
                <a16:creationId xmlns:a16="http://schemas.microsoft.com/office/drawing/2014/main" xmlns="" id="{F02E9663-2B06-8A4E-294F-A66A290CD9A0}"/>
              </a:ext>
            </a:extLst>
          </p:cNvPr>
          <p:cNvGrpSpPr/>
          <p:nvPr/>
        </p:nvGrpSpPr>
        <p:grpSpPr>
          <a:xfrm>
            <a:off x="6018425" y="1811244"/>
            <a:ext cx="2688217" cy="2658870"/>
            <a:chOff x="6018425" y="1811244"/>
            <a:chExt cx="2688217" cy="2658870"/>
          </a:xfrm>
        </p:grpSpPr>
        <p:grpSp>
          <p:nvGrpSpPr>
            <p:cNvPr id="1699" name="Group 1698">
              <a:extLst>
                <a:ext uri="{FF2B5EF4-FFF2-40B4-BE49-F238E27FC236}">
                  <a16:creationId xmlns:a16="http://schemas.microsoft.com/office/drawing/2014/main" xmlns="" id="{66442845-904F-C34F-3D0F-1F047D16076A}"/>
                </a:ext>
              </a:extLst>
            </p:cNvPr>
            <p:cNvGrpSpPr/>
            <p:nvPr/>
          </p:nvGrpSpPr>
          <p:grpSpPr>
            <a:xfrm>
              <a:off x="6018425" y="1811244"/>
              <a:ext cx="2688217" cy="2163336"/>
              <a:chOff x="6018425" y="1980386"/>
              <a:chExt cx="2688217" cy="2163336"/>
            </a:xfrm>
          </p:grpSpPr>
          <p:sp>
            <p:nvSpPr>
              <p:cNvPr id="1668" name="Rectangle 1667">
                <a:extLst>
                  <a:ext uri="{FF2B5EF4-FFF2-40B4-BE49-F238E27FC236}">
                    <a16:creationId xmlns:a16="http://schemas.microsoft.com/office/drawing/2014/main" xmlns="" id="{C9E61B3E-BFE8-CA2C-BEDE-64D520D48916}"/>
                  </a:ext>
                </a:extLst>
              </p:cNvPr>
              <p:cNvSpPr/>
              <p:nvPr/>
            </p:nvSpPr>
            <p:spPr>
              <a:xfrm>
                <a:off x="6024182" y="1980386"/>
                <a:ext cx="2682460" cy="216333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70" name="Rectangle 1669">
                <a:extLst>
                  <a:ext uri="{FF2B5EF4-FFF2-40B4-BE49-F238E27FC236}">
                    <a16:creationId xmlns:a16="http://schemas.microsoft.com/office/drawing/2014/main" xmlns="" id="{E16E0118-45DD-6657-8AFA-A57E84B9F339}"/>
                  </a:ext>
                </a:extLst>
              </p:cNvPr>
              <p:cNvSpPr/>
              <p:nvPr/>
            </p:nvSpPr>
            <p:spPr>
              <a:xfrm>
                <a:off x="6018425" y="2244409"/>
                <a:ext cx="2686865" cy="1338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1800" b="1" kern="0" dirty="0">
                    <a:solidFill>
                      <a:srgbClr val="00B050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  <a:sym typeface="Arial"/>
                  </a:rPr>
                  <a:t>Chuẩn b</a:t>
                </a:r>
                <a:r>
                  <a:rPr lang="pt-BR" sz="1800" b="1" dirty="0">
                    <a:solidFill>
                      <a:srgbClr val="00B050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ị trước </a:t>
                </a:r>
                <a:r>
                  <a:rPr lang="pt-BR" sz="1800" b="1" kern="0" dirty="0">
                    <a:solidFill>
                      <a:srgbClr val="00B050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  <a:sym typeface="Arial"/>
                  </a:rPr>
                  <a:t>Bài 2. Phép cộng, phép trừ phân thức </a:t>
                </a:r>
              </a:p>
            </p:txBody>
          </p:sp>
        </p:grpSp>
        <p:pic>
          <p:nvPicPr>
            <p:cNvPr id="1703" name="Picture 1702">
              <a:extLst>
                <a:ext uri="{FF2B5EF4-FFF2-40B4-BE49-F238E27FC236}">
                  <a16:creationId xmlns:a16="http://schemas.microsoft.com/office/drawing/2014/main" xmlns="" id="{FC5A7AE8-400F-63BB-3774-F7B322D4F3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56044" y="3563572"/>
              <a:ext cx="1611630" cy="906542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" name="Google Shape;1369;p64"/>
          <p:cNvSpPr txBox="1"/>
          <p:nvPr/>
        </p:nvSpPr>
        <p:spPr>
          <a:xfrm>
            <a:off x="2496150" y="4278250"/>
            <a:ext cx="4151700" cy="26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rPr>
              <a:t>Please keep this slide for attribution</a:t>
            </a:r>
            <a:endParaRPr sz="1200">
              <a:solidFill>
                <a:schemeClr val="dk1"/>
              </a:solidFill>
              <a:latin typeface="Didact Gothic"/>
              <a:ea typeface="Didact Gothic"/>
              <a:cs typeface="Didact Gothic"/>
              <a:sym typeface="Didact Gothic"/>
            </a:endParaRPr>
          </a:p>
        </p:txBody>
      </p:sp>
      <p:grpSp>
        <p:nvGrpSpPr>
          <p:cNvPr id="1370" name="Google Shape;1370;p64"/>
          <p:cNvGrpSpPr/>
          <p:nvPr/>
        </p:nvGrpSpPr>
        <p:grpSpPr>
          <a:xfrm>
            <a:off x="1073055" y="1798921"/>
            <a:ext cx="738667" cy="502594"/>
            <a:chOff x="200200" y="2278225"/>
            <a:chExt cx="862425" cy="586800"/>
          </a:xfrm>
        </p:grpSpPr>
        <p:sp>
          <p:nvSpPr>
            <p:cNvPr id="1371" name="Google Shape;1371;p64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64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64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64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5" name="Google Shape;1375;p64"/>
          <p:cNvGrpSpPr/>
          <p:nvPr/>
        </p:nvGrpSpPr>
        <p:grpSpPr>
          <a:xfrm>
            <a:off x="7842033" y="2820105"/>
            <a:ext cx="535749" cy="547122"/>
            <a:chOff x="3477650" y="837700"/>
            <a:chExt cx="314425" cy="321100"/>
          </a:xfrm>
        </p:grpSpPr>
        <p:sp>
          <p:nvSpPr>
            <p:cNvPr id="1376" name="Google Shape;1376;p6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6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8" name="Google Shape;1378;p64"/>
          <p:cNvGrpSpPr/>
          <p:nvPr/>
        </p:nvGrpSpPr>
        <p:grpSpPr>
          <a:xfrm>
            <a:off x="1520230" y="2242996"/>
            <a:ext cx="738667" cy="502594"/>
            <a:chOff x="200200" y="2278225"/>
            <a:chExt cx="862425" cy="586800"/>
          </a:xfrm>
        </p:grpSpPr>
        <p:sp>
          <p:nvSpPr>
            <p:cNvPr id="1379" name="Google Shape;1379;p64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64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64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64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FB6EFD22-DED3-817B-9F4F-260F9644B7C8}"/>
              </a:ext>
            </a:extLst>
          </p:cNvPr>
          <p:cNvSpPr/>
          <p:nvPr/>
        </p:nvSpPr>
        <p:spPr>
          <a:xfrm>
            <a:off x="1863090" y="3367227"/>
            <a:ext cx="5303520" cy="12362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Google Shape;1355;p64">
            <a:extLst>
              <a:ext uri="{FF2B5EF4-FFF2-40B4-BE49-F238E27FC236}">
                <a16:creationId xmlns:a16="http://schemas.microsoft.com/office/drawing/2014/main" xmlns="" id="{8314AB48-1FB9-5476-F88E-2547AB910CC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073056" y="1200828"/>
            <a:ext cx="7036852" cy="16987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K YOU FOR YOUR ACTIVE WORK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5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a you again</a:t>
            </a:r>
            <a:r>
              <a:rPr lang="en-US" sz="35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sz="35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" name="Google Shape;788;p35"/>
          <p:cNvSpPr txBox="1">
            <a:spLocks noGrp="1"/>
          </p:cNvSpPr>
          <p:nvPr>
            <p:ph type="subTitle" idx="1"/>
          </p:nvPr>
        </p:nvSpPr>
        <p:spPr>
          <a:xfrm>
            <a:off x="2200074" y="1666484"/>
            <a:ext cx="5137986" cy="483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sz="2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3" name="Google Shape;783;p3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 BÀI HỌC</a:t>
            </a:r>
            <a:endParaRPr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3" name="Google Shape;793;p35"/>
          <p:cNvSpPr txBox="1">
            <a:spLocks noGrp="1"/>
          </p:cNvSpPr>
          <p:nvPr>
            <p:ph type="title" idx="9"/>
          </p:nvPr>
        </p:nvSpPr>
        <p:spPr>
          <a:xfrm>
            <a:off x="1246110" y="1546184"/>
            <a:ext cx="786600" cy="604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600" b="1" dirty="0">
                <a:latin typeface="+mj-lt"/>
              </a:rPr>
              <a:t>01</a:t>
            </a:r>
            <a:endParaRPr sz="2600" b="1" dirty="0">
              <a:latin typeface="+mj-lt"/>
            </a:endParaRPr>
          </a:p>
        </p:txBody>
      </p:sp>
      <p:sp>
        <p:nvSpPr>
          <p:cNvPr id="22" name="Google Shape;788;p35">
            <a:extLst>
              <a:ext uri="{FF2B5EF4-FFF2-40B4-BE49-F238E27FC236}">
                <a16:creationId xmlns:a16="http://schemas.microsoft.com/office/drawing/2014/main" xmlns="" id="{013FF14B-BD1C-5642-DD83-3C28085A76BA}"/>
              </a:ext>
            </a:extLst>
          </p:cNvPr>
          <p:cNvSpPr txBox="1">
            <a:spLocks/>
          </p:cNvSpPr>
          <p:nvPr/>
        </p:nvSpPr>
        <p:spPr>
          <a:xfrm>
            <a:off x="2200074" y="2799143"/>
            <a:ext cx="5137986" cy="48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Google Shape;793;p35">
            <a:extLst>
              <a:ext uri="{FF2B5EF4-FFF2-40B4-BE49-F238E27FC236}">
                <a16:creationId xmlns:a16="http://schemas.microsoft.com/office/drawing/2014/main" xmlns="" id="{A161A9D9-51EF-5FB3-70E4-87595FE82497}"/>
              </a:ext>
            </a:extLst>
          </p:cNvPr>
          <p:cNvSpPr txBox="1">
            <a:spLocks/>
          </p:cNvSpPr>
          <p:nvPr/>
        </p:nvSpPr>
        <p:spPr>
          <a:xfrm>
            <a:off x="1246110" y="2678843"/>
            <a:ext cx="786600" cy="604200"/>
          </a:xfrm>
          <a:prstGeom prst="rect">
            <a:avLst/>
          </a:prstGeom>
          <a:solidFill>
            <a:schemeClr val="dk2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r>
              <a:rPr lang="en" sz="2600" b="1" dirty="0">
                <a:latin typeface="+mj-lt"/>
              </a:rPr>
              <a:t>02</a:t>
            </a:r>
          </a:p>
        </p:txBody>
      </p:sp>
      <p:sp>
        <p:nvSpPr>
          <p:cNvPr id="24" name="Google Shape;788;p35">
            <a:extLst>
              <a:ext uri="{FF2B5EF4-FFF2-40B4-BE49-F238E27FC236}">
                <a16:creationId xmlns:a16="http://schemas.microsoft.com/office/drawing/2014/main" xmlns="" id="{90C08531-B0DE-D4AC-DC0F-41882B0763DB}"/>
              </a:ext>
            </a:extLst>
          </p:cNvPr>
          <p:cNvSpPr txBox="1">
            <a:spLocks/>
          </p:cNvSpPr>
          <p:nvPr/>
        </p:nvSpPr>
        <p:spPr>
          <a:xfrm>
            <a:off x="2200074" y="4052102"/>
            <a:ext cx="6532446" cy="48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Google Shape;793;p35">
            <a:extLst>
              <a:ext uri="{FF2B5EF4-FFF2-40B4-BE49-F238E27FC236}">
                <a16:creationId xmlns:a16="http://schemas.microsoft.com/office/drawing/2014/main" xmlns="" id="{A9762ABA-4849-57A8-80B9-B3EC0FA5F1EC}"/>
              </a:ext>
            </a:extLst>
          </p:cNvPr>
          <p:cNvSpPr txBox="1">
            <a:spLocks/>
          </p:cNvSpPr>
          <p:nvPr/>
        </p:nvSpPr>
        <p:spPr>
          <a:xfrm>
            <a:off x="1246110" y="3931802"/>
            <a:ext cx="786600" cy="604200"/>
          </a:xfrm>
          <a:prstGeom prst="rect">
            <a:avLst/>
          </a:prstGeom>
          <a:solidFill>
            <a:schemeClr val="dk2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r>
              <a:rPr lang="en" sz="2600" b="1" dirty="0">
                <a:latin typeface="+mj-lt"/>
              </a:rPr>
              <a:t>03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" grpId="0" build="p"/>
      <p:bldP spid="783" grpId="0"/>
      <p:bldP spid="793" grpId="0" animBg="1"/>
      <p:bldP spid="22" grpId="0"/>
      <p:bldP spid="23" grpId="0" animBg="1"/>
      <p:bldP spid="24" grpId="0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" name="Google Shape;800;p36"/>
          <p:cNvSpPr txBox="1">
            <a:spLocks noGrp="1"/>
          </p:cNvSpPr>
          <p:nvPr>
            <p:ph type="title"/>
          </p:nvPr>
        </p:nvSpPr>
        <p:spPr>
          <a:xfrm>
            <a:off x="0" y="2401896"/>
            <a:ext cx="899541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KHÁI NIỆM VỀ P</a:t>
            </a:r>
            <a:r>
              <a:rPr lang="en" sz="4000" b="1" dirty="0">
                <a:latin typeface="Times New Roman" pitchFamily="18" charset="0"/>
                <a:cs typeface="Times New Roman" pitchFamily="18" charset="0"/>
              </a:rPr>
              <a:t>HÂN THỨC ĐẠI SỐ</a:t>
            </a:r>
            <a:endParaRPr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2" name="Google Shape;802;p36"/>
          <p:cNvSpPr txBox="1">
            <a:spLocks noGrp="1"/>
          </p:cNvSpPr>
          <p:nvPr>
            <p:ph type="title" idx="2"/>
          </p:nvPr>
        </p:nvSpPr>
        <p:spPr>
          <a:xfrm>
            <a:off x="3720750" y="1330315"/>
            <a:ext cx="1702500" cy="841800"/>
          </a:xfrm>
          <a:prstGeom prst="rect">
            <a:avLst/>
          </a:prstGeom>
          <a:solidFill>
            <a:srgbClr val="92D050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</a:t>
            </a:r>
            <a:endParaRPr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98538F7D-83DB-EC77-32D8-07B2986AE022}"/>
              </a:ext>
            </a:extLst>
          </p:cNvPr>
          <p:cNvSpPr/>
          <p:nvPr/>
        </p:nvSpPr>
        <p:spPr>
          <a:xfrm>
            <a:off x="3373278" y="354330"/>
            <a:ext cx="2397443" cy="742950"/>
          </a:xfrm>
          <a:prstGeom prst="roundRect">
            <a:avLst/>
          </a:prstGeom>
          <a:solidFill>
            <a:srgbClr val="FFA3A3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500" b="1" dirty="0" err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500" b="1" dirty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500" b="1" dirty="0">
              <a:solidFill>
                <a:schemeClr val="bg1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2517483-3108-99D9-4424-72E1E8A42BFA}"/>
              </a:ext>
            </a:extLst>
          </p:cNvPr>
          <p:cNvSpPr/>
          <p:nvPr/>
        </p:nvSpPr>
        <p:spPr>
          <a:xfrm>
            <a:off x="512185" y="1650101"/>
            <a:ext cx="8402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0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1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847A56E1-C1D6-5BB6-FD8A-15C3EEE36357}"/>
              </a:ext>
            </a:extLst>
          </p:cNvPr>
          <p:cNvGrpSpPr/>
          <p:nvPr/>
        </p:nvGrpSpPr>
        <p:grpSpPr>
          <a:xfrm>
            <a:off x="60222" y="3500680"/>
            <a:ext cx="1292257" cy="537264"/>
            <a:chOff x="8441668" y="4587774"/>
            <a:chExt cx="1263473" cy="82361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C086ECB7-C783-2078-6B10-38CDAC93362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553553" y="4587774"/>
              <a:ext cx="962685" cy="823613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B6645CE1-BA59-C69E-F8FA-080EBB6D9760}"/>
                </a:ext>
              </a:extLst>
            </p:cNvPr>
            <p:cNvSpPr txBox="1"/>
            <p:nvPr/>
          </p:nvSpPr>
          <p:spPr>
            <a:xfrm>
              <a:off x="8441668" y="4629957"/>
              <a:ext cx="1263473" cy="6133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BD88B70E-6C73-BA61-4FCF-813DB2E0C511}"/>
                  </a:ext>
                </a:extLst>
              </p:cNvPr>
              <p:cNvSpPr txBox="1"/>
              <p:nvPr/>
            </p:nvSpPr>
            <p:spPr>
              <a:xfrm>
                <a:off x="844489" y="2238407"/>
                <a:ext cx="7455020" cy="1074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0 hay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88B70E-6C73-BA61-4FCF-813DB2E0C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89" y="2238407"/>
                <a:ext cx="7455020" cy="1074077"/>
              </a:xfrm>
              <a:prstGeom prst="rect">
                <a:avLst/>
              </a:prstGeom>
              <a:blipFill>
                <a:blip r:embed="rId4"/>
                <a:stretch>
                  <a:fillRect l="-900" r="-655" b="-9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1DE1E54C-EB91-55DD-B81F-FE386B534EF1}"/>
              </a:ext>
            </a:extLst>
          </p:cNvPr>
          <p:cNvGrpSpPr/>
          <p:nvPr/>
        </p:nvGrpSpPr>
        <p:grpSpPr>
          <a:xfrm>
            <a:off x="1233336" y="1278721"/>
            <a:ext cx="3155783" cy="959686"/>
            <a:chOff x="1416216" y="1050121"/>
            <a:chExt cx="3155783" cy="959686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BCBA9373-849F-2485-E1F8-36B5F79EA451}"/>
                </a:ext>
              </a:extLst>
            </p:cNvPr>
            <p:cNvSpPr/>
            <p:nvPr/>
          </p:nvSpPr>
          <p:spPr>
            <a:xfrm>
              <a:off x="1416216" y="1319441"/>
              <a:ext cx="1852764" cy="4968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0480" marR="30480" algn="just">
                <a:lnSpc>
                  <a:spcPct val="150000"/>
                </a:lnSpc>
                <a:buClrTx/>
                <a:buFontTx/>
                <a:buNone/>
                <a:defRPr/>
              </a:pPr>
              <a:r>
                <a:rPr lang="en-US" sz="2000" kern="1200" dirty="0">
                  <a:latin typeface="+mj-lt"/>
                  <a:ea typeface="Times New Roman" panose="02020603050405020304" pitchFamily="18" charset="0"/>
                  <a:cs typeface="+mn-cs"/>
                </a:rPr>
                <a:t>Cho </a:t>
              </a:r>
              <a:r>
                <a:rPr lang="en-US" sz="2000" kern="1200" dirty="0" err="1">
                  <a:latin typeface="+mj-lt"/>
                  <a:ea typeface="Times New Roman" panose="02020603050405020304" pitchFamily="18" charset="0"/>
                  <a:cs typeface="+mn-cs"/>
                </a:rPr>
                <a:t>biểu</a:t>
              </a:r>
              <a:r>
                <a:rPr lang="en-US" sz="2000" kern="1200" dirty="0">
                  <a:latin typeface="+mj-lt"/>
                  <a:ea typeface="Times New Roman" panose="02020603050405020304" pitchFamily="18" charset="0"/>
                  <a:cs typeface="+mn-cs"/>
                </a:rPr>
                <a:t> </a:t>
              </a:r>
              <a:r>
                <a:rPr lang="en-US" sz="2000" kern="1200" dirty="0" err="1">
                  <a:latin typeface="+mj-lt"/>
                  <a:ea typeface="Times New Roman" panose="02020603050405020304" pitchFamily="18" charset="0"/>
                  <a:cs typeface="+mn-cs"/>
                </a:rPr>
                <a:t>thức</a:t>
              </a:r>
              <a:endParaRPr lang="en-US" sz="2000" kern="1200" dirty="0">
                <a:solidFill>
                  <a:prstClr val="black"/>
                </a:solidFill>
                <a:latin typeface="+mj-lt"/>
                <a:ea typeface="Times New Roman" panose="02020603050405020304" pitchFamily="18" charset="0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xmlns="" id="{89C02FC4-B055-9FC1-6E52-AA2E483D6730}"/>
                    </a:ext>
                  </a:extLst>
                </p:cNvPr>
                <p:cNvSpPr/>
                <p:nvPr/>
              </p:nvSpPr>
              <p:spPr>
                <a:xfrm>
                  <a:off x="2719235" y="1050121"/>
                  <a:ext cx="1852764" cy="9596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30480" marR="30480" algn="just">
                    <a:lnSpc>
                      <a:spcPct val="150000"/>
                    </a:lnSpc>
                    <a:buClr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+1</m:t>
                            </m:r>
                          </m:num>
                          <m:den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−2</m:t>
                            </m:r>
                          </m:den>
                        </m:f>
                      </m:oMath>
                    </m:oMathPara>
                  </a14:m>
                  <a:endParaRPr lang="en-US" sz="2000" kern="1200" dirty="0">
                    <a:solidFill>
                      <a:prstClr val="black"/>
                    </a:solidFill>
                    <a:latin typeface="+mj-lt"/>
                    <a:ea typeface="Times New Roman" panose="02020603050405020304" pitchFamily="18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89C02FC4-B055-9FC1-6E52-AA2E483D67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9235" y="1050121"/>
                  <a:ext cx="1852764" cy="9596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53E229EF-D4FE-75FE-6B27-1C9AD5A4524F}"/>
                  </a:ext>
                </a:extLst>
              </p:cNvPr>
              <p:cNvSpPr txBox="1"/>
              <p:nvPr/>
            </p:nvSpPr>
            <p:spPr>
              <a:xfrm>
                <a:off x="1466913" y="3769312"/>
                <a:ext cx="5337811" cy="1074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nl-NL" sz="20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20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3E229EF-D4FE-75FE-6B27-1C9AD5A45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913" y="3769312"/>
                <a:ext cx="5337811" cy="1074077"/>
              </a:xfrm>
              <a:prstGeom prst="rect">
                <a:avLst/>
              </a:prstGeom>
              <a:blipFill>
                <a:blip r:embed="rId6"/>
                <a:stretch>
                  <a:fillRect l="-1257" b="-9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4DCD4224-2DD5-2155-2A02-EDE04E4E8A3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6375" r="25583"/>
          <a:stretch/>
        </p:blipFill>
        <p:spPr>
          <a:xfrm>
            <a:off x="6619299" y="653136"/>
            <a:ext cx="1680210" cy="196726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3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802;p36">
            <a:extLst>
              <a:ext uri="{FF2B5EF4-FFF2-40B4-BE49-F238E27FC236}">
                <a16:creationId xmlns:a16="http://schemas.microsoft.com/office/drawing/2014/main" xmlns="" id="{5E367021-5F45-B7E0-67DA-6F39518650F6}"/>
              </a:ext>
            </a:extLst>
          </p:cNvPr>
          <p:cNvSpPr txBox="1">
            <a:spLocks/>
          </p:cNvSpPr>
          <p:nvPr/>
        </p:nvSpPr>
        <p:spPr>
          <a:xfrm>
            <a:off x="3237689" y="724525"/>
            <a:ext cx="2668620" cy="841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 LUẬ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504A159-3BD5-FAF9-CBEC-2588C7ABFBC6}"/>
                  </a:ext>
                </a:extLst>
              </p:cNvPr>
              <p:cNvSpPr txBox="1"/>
              <p:nvPr/>
            </p:nvSpPr>
            <p:spPr>
              <a:xfrm>
                <a:off x="568641" y="1844562"/>
                <a:ext cx="8006715" cy="1961499"/>
              </a:xfrm>
              <a:prstGeom prst="rect">
                <a:avLst/>
              </a:prstGeom>
              <a:solidFill>
                <a:srgbClr val="FBB7CA"/>
              </a:solidFill>
            </p:spPr>
            <p:txBody>
              <a:bodyPr wrap="square">
                <a:spAutoFit/>
              </a:bodyPr>
              <a:lstStyle/>
              <a:p>
                <a:pPr algn="just" fontAlgn="base"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(hay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hữ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a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á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a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0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endParaRPr lang="en-US" sz="2000" dirty="0">
                  <a:effectLst/>
                  <a:latin typeface="Times New Roman" pitchFamily="18" charset="0"/>
                  <a:ea typeface="Arial" panose="020B0604020202020204" pitchFamily="34" charset="0"/>
                  <a:cs typeface="Times New Roman" pitchFamily="18" charset="0"/>
                </a:endParaRPr>
              </a:p>
              <a:p>
                <a:pPr algn="just" fontAlgn="base"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ử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hay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ử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ẫ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hay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ẫ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) </a:t>
                </a:r>
                <a:endParaRPr lang="en-US" sz="2000" dirty="0">
                  <a:effectLst/>
                  <a:latin typeface="Times New Roman" pitchFamily="18" charset="0"/>
                  <a:ea typeface="Arial" panose="020B060402020202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504A159-3BD5-FAF9-CBEC-2588C7ABF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41" y="1844562"/>
                <a:ext cx="8006715" cy="1961499"/>
              </a:xfrm>
              <a:prstGeom prst="rect">
                <a:avLst/>
              </a:prstGeom>
              <a:blipFill rotWithShape="1">
                <a:blip r:embed="rId3"/>
                <a:stretch>
                  <a:fillRect l="-761" r="-1522" b="-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5A123E78-DE2B-A905-8F8D-009DE62DD346}"/>
              </a:ext>
            </a:extLst>
          </p:cNvPr>
          <p:cNvGrpSpPr/>
          <p:nvPr/>
        </p:nvGrpSpPr>
        <p:grpSpPr>
          <a:xfrm>
            <a:off x="3903218" y="932234"/>
            <a:ext cx="1337561" cy="741615"/>
            <a:chOff x="6734174" y="552280"/>
            <a:chExt cx="3797636" cy="1066800"/>
          </a:xfrm>
        </p:grpSpPr>
        <p:sp>
          <p:nvSpPr>
            <p:cNvPr id="16" name="Rounded Rectangle 16">
              <a:extLst>
                <a:ext uri="{FF2B5EF4-FFF2-40B4-BE49-F238E27FC236}">
                  <a16:creationId xmlns:a16="http://schemas.microsoft.com/office/drawing/2014/main" xmlns="" id="{0049EB15-7DA9-F6AC-06A5-2B0B1F36D01F}"/>
                </a:ext>
              </a:extLst>
            </p:cNvPr>
            <p:cNvSpPr/>
            <p:nvPr/>
          </p:nvSpPr>
          <p:spPr>
            <a:xfrm>
              <a:off x="6734174" y="552280"/>
              <a:ext cx="3797636" cy="1066800"/>
            </a:xfrm>
            <a:prstGeom prst="roundRect">
              <a:avLst/>
            </a:prstGeom>
            <a:noFill/>
            <a:ln w="28575" cap="flat" cmpd="sng" algn="ctr">
              <a:solidFill>
                <a:schemeClr val="bg2">
                  <a:lumMod val="50000"/>
                </a:schemeClr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9BD9690D-9D01-B23D-DF41-7BBE3A47C89F}"/>
                </a:ext>
              </a:extLst>
            </p:cNvPr>
            <p:cNvSpPr/>
            <p:nvPr/>
          </p:nvSpPr>
          <p:spPr>
            <a:xfrm>
              <a:off x="7051721" y="806199"/>
              <a:ext cx="3094885" cy="6198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HÚ Ý</a:t>
              </a:r>
            </a:p>
          </p:txBody>
        </p:sp>
      </p:grpSp>
      <p:pic>
        <p:nvPicPr>
          <p:cNvPr id="19" name="Picture 8">
            <a:extLst>
              <a:ext uri="{FF2B5EF4-FFF2-40B4-BE49-F238E27FC236}">
                <a16:creationId xmlns:a16="http://schemas.microsoft.com/office/drawing/2014/main" xmlns="" id="{3B6403B9-E9DB-AC2A-C3B8-1E1B462E1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907868" y="1466815"/>
            <a:ext cx="889128" cy="87134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0DEBB782-B8C5-C282-4198-3F73EB380B9D}"/>
              </a:ext>
            </a:extLst>
          </p:cNvPr>
          <p:cNvGrpSpPr/>
          <p:nvPr/>
        </p:nvGrpSpPr>
        <p:grpSpPr>
          <a:xfrm>
            <a:off x="458846" y="2090968"/>
            <a:ext cx="8226307" cy="1106957"/>
            <a:chOff x="458846" y="2399578"/>
            <a:chExt cx="8226307" cy="1106957"/>
          </a:xfrm>
        </p:grpSpPr>
        <p:grpSp>
          <p:nvGrpSpPr>
            <p:cNvPr id="12" name="Group 6">
              <a:extLst>
                <a:ext uri="{FF2B5EF4-FFF2-40B4-BE49-F238E27FC236}">
                  <a16:creationId xmlns:a16="http://schemas.microsoft.com/office/drawing/2014/main" xmlns="" id="{E36A7DE7-8300-CF2B-F604-730537474C4F}"/>
                </a:ext>
              </a:extLst>
            </p:cNvPr>
            <p:cNvGrpSpPr/>
            <p:nvPr/>
          </p:nvGrpSpPr>
          <p:grpSpPr>
            <a:xfrm>
              <a:off x="458846" y="2439735"/>
              <a:ext cx="8226307" cy="1066800"/>
              <a:chOff x="0" y="0"/>
              <a:chExt cx="3848257" cy="1414874"/>
            </a:xfrm>
          </p:grpSpPr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xmlns="" id="{DCAB3C9B-3235-FCE1-8686-C0A51E3682C2}"/>
                  </a:ext>
                </a:extLst>
              </p:cNvPr>
              <p:cNvSpPr/>
              <p:nvPr/>
            </p:nvSpPr>
            <p:spPr>
              <a:xfrm>
                <a:off x="0" y="0"/>
                <a:ext cx="3848257" cy="1414874"/>
              </a:xfrm>
              <a:custGeom>
                <a:avLst/>
                <a:gdLst/>
                <a:ahLst/>
                <a:cxnLst/>
                <a:rect l="l" t="t" r="r" b="b"/>
                <a:pathLst>
                  <a:path w="3848257" h="1414874">
                    <a:moveTo>
                      <a:pt x="0" y="0"/>
                    </a:moveTo>
                    <a:lnTo>
                      <a:pt x="3848257" y="0"/>
                    </a:lnTo>
                    <a:lnTo>
                      <a:pt x="3848257" y="1414874"/>
                    </a:lnTo>
                    <a:lnTo>
                      <a:pt x="0" y="1414874"/>
                    </a:lnTo>
                    <a:close/>
                  </a:path>
                </a:pathLst>
              </a:custGeom>
              <a:solidFill>
                <a:srgbClr val="FFFFFF">
                  <a:alpha val="28627"/>
                </a:srgbClr>
              </a:solidFill>
              <a:ln w="19050">
                <a:solidFill>
                  <a:srgbClr val="0070C0"/>
                </a:solidFill>
                <a:prstDash val="dash"/>
              </a:ln>
            </p:spPr>
            <p:txBody>
              <a:bodyPr/>
              <a:lstStyle/>
              <a:p>
                <a:endParaRPr lang="vi-VN">
                  <a:latin typeface="+mj-lt"/>
                </a:endParaRPr>
              </a:p>
            </p:txBody>
          </p:sp>
          <p:sp>
            <p:nvSpPr>
              <p:cNvPr id="14" name="TextBox 8">
                <a:extLst>
                  <a:ext uri="{FF2B5EF4-FFF2-40B4-BE49-F238E27FC236}">
                    <a16:creationId xmlns:a16="http://schemas.microsoft.com/office/drawing/2014/main" xmlns="" id="{86CDCF97-8078-AB10-7E8B-D4BDE7A942B0}"/>
                  </a:ext>
                </a:extLst>
              </p:cNvPr>
              <p:cNvSpPr txBox="1"/>
              <p:nvPr/>
            </p:nvSpPr>
            <p:spPr>
              <a:xfrm>
                <a:off x="0" y="-38100"/>
                <a:ext cx="812800" cy="8509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ts val="2659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A11A61D5-E1BB-861D-F144-A94C0B296CD9}"/>
                </a:ext>
              </a:extLst>
            </p:cNvPr>
            <p:cNvSpPr/>
            <p:nvPr/>
          </p:nvSpPr>
          <p:spPr>
            <a:xfrm>
              <a:off x="643022" y="2399578"/>
              <a:ext cx="7795259" cy="10472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Mỗi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đa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thức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được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coi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à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một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phân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thức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với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mẫu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thức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bằng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1.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Đặc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biệt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,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mỗi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số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thực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à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một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phân</a:t>
              </a:r>
              <a:r>
                <a:rPr lang="en-US" sz="2200" b="1" kern="12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200" b="1" kern="1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thức</a:t>
              </a: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E2E5E979-D9BC-5787-8C88-3D577BFA3B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" y="3141367"/>
            <a:ext cx="3327513" cy="18717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41B1A985-938D-3C57-3B69-86A79D7F9377}"/>
              </a:ext>
            </a:extLst>
          </p:cNvPr>
          <p:cNvSpPr txBox="1"/>
          <p:nvPr/>
        </p:nvSpPr>
        <p:spPr>
          <a:xfrm>
            <a:off x="832330" y="527673"/>
            <a:ext cx="3164467" cy="605909"/>
          </a:xfrm>
          <a:prstGeom prst="flowChartTerminator">
            <a:avLst/>
          </a:prstGeom>
          <a:solidFill>
            <a:srgbClr val="FDD7E2"/>
          </a:solidFill>
          <a:ln w="38100">
            <a:solidFill>
              <a:schemeClr val="bg2">
                <a:lumMod val="75000"/>
              </a:schemeClr>
            </a:solidFill>
            <a:prstDash val="solid"/>
          </a:ln>
        </p:spPr>
        <p:txBody>
          <a:bodyPr wrap="square" rtlCol="0" anchor="ctr">
            <a:spAutoFit/>
          </a:bodyPr>
          <a:lstStyle/>
          <a:p>
            <a:pPr algn="ctr">
              <a:buClrTx/>
              <a:buFontTx/>
              <a:buNone/>
            </a:pPr>
            <a:r>
              <a:rPr lang="nl-NL" sz="2200" b="1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lang="nl-NL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nl-NL" sz="2200" b="1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lang="nl-NL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1: SGK – tr.30</a:t>
            </a:r>
            <a:endParaRPr lang="en-US" sz="2200" kern="1200" dirty="0">
              <a:solidFill>
                <a:prstClr val="black"/>
              </a:solidFill>
              <a:latin typeface="+mj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A06EA10-605B-4E99-4A17-8A6D2CF3B3C5}"/>
              </a:ext>
            </a:extLst>
          </p:cNvPr>
          <p:cNvSpPr txBox="1"/>
          <p:nvPr/>
        </p:nvSpPr>
        <p:spPr>
          <a:xfrm>
            <a:off x="832330" y="347037"/>
            <a:ext cx="7390954" cy="1341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ClrTx/>
              <a:buFontTx/>
              <a:buNone/>
            </a:pP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			      Trong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những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biểu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sau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,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biểu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nào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là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phân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129F3B48-DF40-1AB0-284E-5A020A3CD367}"/>
                  </a:ext>
                </a:extLst>
              </p:cNvPr>
              <p:cNvSpPr txBox="1"/>
              <p:nvPr/>
            </p:nvSpPr>
            <p:spPr>
              <a:xfrm>
                <a:off x="1593776" y="1905824"/>
                <a:ext cx="972752" cy="734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</m:den>
                      </m:f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29F3B48-DF40-1AB0-284E-5A020A3CD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776" y="1905824"/>
                <a:ext cx="972752" cy="7340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9176E9B6-90F8-13B5-0226-6E309C5E9CD5}"/>
                  </a:ext>
                </a:extLst>
              </p:cNvPr>
              <p:cNvSpPr txBox="1"/>
              <p:nvPr/>
            </p:nvSpPr>
            <p:spPr>
              <a:xfrm>
                <a:off x="650714" y="3279862"/>
                <a:ext cx="2873167" cy="14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Là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phân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vì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2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2000" dirty="0">
                    <a:latin typeface="+mj-lt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là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các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đa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thức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và</a:t>
                </a:r>
                <a:r>
                  <a:rPr lang="en-US" sz="2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2000" dirty="0">
                    <a:latin typeface="+mj-lt"/>
                  </a:rPr>
                  <a:t> khác </a:t>
                </a:r>
                <a:r>
                  <a:rPr lang="en-US" sz="2000" dirty="0" err="1">
                    <a:latin typeface="+mj-lt"/>
                  </a:rPr>
                  <a:t>đa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thức</a:t>
                </a:r>
                <a:r>
                  <a:rPr lang="en-US" sz="2000" dirty="0">
                    <a:latin typeface="+mj-lt"/>
                  </a:rPr>
                  <a:t> 0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176E9B6-90F8-13B5-0226-6E309C5E9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714" y="3279862"/>
                <a:ext cx="2873167" cy="1420325"/>
              </a:xfrm>
              <a:prstGeom prst="rect">
                <a:avLst/>
              </a:prstGeom>
              <a:blipFill>
                <a:blip r:embed="rId4"/>
                <a:stretch>
                  <a:fillRect l="-2335" r="-2123" b="-6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Down 24">
            <a:extLst>
              <a:ext uri="{FF2B5EF4-FFF2-40B4-BE49-F238E27FC236}">
                <a16:creationId xmlns:a16="http://schemas.microsoft.com/office/drawing/2014/main" xmlns="" id="{9E412787-C5D1-1AD9-6E64-938D32E2404B}"/>
              </a:ext>
            </a:extLst>
          </p:cNvPr>
          <p:cNvSpPr/>
          <p:nvPr/>
        </p:nvSpPr>
        <p:spPr>
          <a:xfrm rot="16760982">
            <a:off x="6488969" y="2397945"/>
            <a:ext cx="179951" cy="51330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4464EBA8-1CCB-598C-05A6-510D0C0B5712}"/>
                  </a:ext>
                </a:extLst>
              </p:cNvPr>
              <p:cNvSpPr txBox="1"/>
              <p:nvPr/>
            </p:nvSpPr>
            <p:spPr>
              <a:xfrm>
                <a:off x="6958037" y="1803574"/>
                <a:ext cx="1923096" cy="16130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Không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phân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vì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không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phải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là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đa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thức</a:t>
                </a:r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64EBA8-1CCB-598C-05A6-510D0C0B57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037" y="1803574"/>
                <a:ext cx="1923096" cy="1613006"/>
              </a:xfrm>
              <a:prstGeom prst="rect">
                <a:avLst/>
              </a:prstGeom>
              <a:blipFill>
                <a:blip r:embed="rId5"/>
                <a:stretch>
                  <a:fillRect l="-3165" r="-3165" b="-6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61145E87-B7D5-9B9B-A2A4-030CBE34E60D}"/>
                  </a:ext>
                </a:extLst>
              </p:cNvPr>
              <p:cNvSpPr txBox="1"/>
              <p:nvPr/>
            </p:nvSpPr>
            <p:spPr>
              <a:xfrm>
                <a:off x="3416153" y="1957104"/>
                <a:ext cx="972752" cy="730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1145E87-B7D5-9B9B-A2A4-030CBE34E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153" y="1957104"/>
                <a:ext cx="972752" cy="7300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90E95ECE-2145-4A24-E4C7-E151620156C8}"/>
                  </a:ext>
                </a:extLst>
              </p:cNvPr>
              <p:cNvSpPr txBox="1"/>
              <p:nvPr/>
            </p:nvSpPr>
            <p:spPr>
              <a:xfrm>
                <a:off x="5238530" y="1735568"/>
                <a:ext cx="972752" cy="955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0E95ECE-2145-4A24-E4C7-E15162015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530" y="1735568"/>
                <a:ext cx="972752" cy="9555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rrow: Down 4">
            <a:extLst>
              <a:ext uri="{FF2B5EF4-FFF2-40B4-BE49-F238E27FC236}">
                <a16:creationId xmlns:a16="http://schemas.microsoft.com/office/drawing/2014/main" xmlns="" id="{D57E039B-C550-82BB-2F46-4722F663B3EF}"/>
              </a:ext>
            </a:extLst>
          </p:cNvPr>
          <p:cNvSpPr/>
          <p:nvPr/>
        </p:nvSpPr>
        <p:spPr>
          <a:xfrm rot="1854152">
            <a:off x="1834400" y="2818110"/>
            <a:ext cx="179951" cy="51330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xmlns="" id="{101495DC-047A-A7E4-857E-B35F7146851A}"/>
              </a:ext>
            </a:extLst>
          </p:cNvPr>
          <p:cNvSpPr/>
          <p:nvPr/>
        </p:nvSpPr>
        <p:spPr>
          <a:xfrm rot="19739499">
            <a:off x="4129151" y="2738357"/>
            <a:ext cx="179951" cy="51330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3B4138-1074-6693-F0B5-AA81F16C8D09}"/>
                  </a:ext>
                </a:extLst>
              </p:cNvPr>
              <p:cNvSpPr txBox="1"/>
              <p:nvPr/>
            </p:nvSpPr>
            <p:spPr>
              <a:xfrm>
                <a:off x="3734911" y="3341194"/>
                <a:ext cx="3223126" cy="14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Là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phân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vì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𝑦</m:t>
                    </m:r>
                  </m:oMath>
                </a14:m>
                <a:r>
                  <a:rPr lang="en-US" sz="2000" dirty="0">
                    <a:latin typeface="+mj-lt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là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các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đa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thức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và</a:t>
                </a:r>
                <a:r>
                  <a:rPr lang="en-US" sz="2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+mj-lt"/>
                  </a:rPr>
                  <a:t> khác </a:t>
                </a:r>
                <a:r>
                  <a:rPr lang="en-US" sz="2000" dirty="0" err="1">
                    <a:latin typeface="+mj-lt"/>
                  </a:rPr>
                  <a:t>đa</a:t>
                </a:r>
                <a:r>
                  <a:rPr lang="en-US" sz="2000" dirty="0">
                    <a:latin typeface="+mj-lt"/>
                  </a:rPr>
                  <a:t> </a:t>
                </a:r>
                <a:r>
                  <a:rPr lang="en-US" sz="2000" dirty="0" err="1">
                    <a:latin typeface="+mj-lt"/>
                  </a:rPr>
                  <a:t>thức</a:t>
                </a:r>
                <a:r>
                  <a:rPr lang="en-US" sz="2000" dirty="0">
                    <a:latin typeface="+mj-lt"/>
                  </a:rPr>
                  <a:t> 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3B4138-1074-6693-F0B5-AA81F16C8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911" y="3341194"/>
                <a:ext cx="3223126" cy="1420325"/>
              </a:xfrm>
              <a:prstGeom prst="rect">
                <a:avLst/>
              </a:prstGeom>
              <a:blipFill>
                <a:blip r:embed="rId8"/>
                <a:stretch>
                  <a:fillRect l="-2083" r="-379" b="-6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21" grpId="0"/>
      <p:bldP spid="24" grpId="0"/>
      <p:bldP spid="25" grpId="0" animBg="1"/>
      <p:bldP spid="26" grpId="0"/>
      <p:bldP spid="2" grpId="0"/>
      <p:bldP spid="3" grpId="0"/>
      <p:bldP spid="5" grpId="0" animBg="1"/>
      <p:bldP spid="6" grpId="0" animBg="1"/>
      <p:bldP spid="7" grpId="0"/>
    </p:bld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88</TotalTime>
  <Words>1535</Words>
  <Application>Microsoft Office PowerPoint</Application>
  <PresentationFormat>On-screen Show (16:9)</PresentationFormat>
  <Paragraphs>172</Paragraphs>
  <Slides>38</Slides>
  <Notes>24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2" baseType="lpstr">
      <vt:lpstr>Arial</vt:lpstr>
      <vt:lpstr>Roboto Condensed Light</vt:lpstr>
      <vt:lpstr>Didact Gothic</vt:lpstr>
      <vt:lpstr>Cambria Math</vt:lpstr>
      <vt:lpstr>Calibri Light</vt:lpstr>
      <vt:lpstr>Open Sans</vt:lpstr>
      <vt:lpstr>Times New Roman</vt:lpstr>
      <vt:lpstr>Bebas Neue</vt:lpstr>
      <vt:lpstr>Russo One</vt:lpstr>
      <vt:lpstr>Calibri</vt:lpstr>
      <vt:lpstr>3_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NỘI DUNG BÀI HỌC</vt:lpstr>
      <vt:lpstr>KHÁI NIỆM VỀ PHÂN THỨC ĐẠI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ÍNH CHẤT CƠ BẢN  CỦA PHÂN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T 3: Rút gọn mỗi phân thức sau:</vt:lpstr>
      <vt:lpstr>PowerPoint Presentation</vt:lpstr>
      <vt:lpstr>PowerPoint Presentation</vt:lpstr>
      <vt:lpstr>HƯỚNG DẪN VỀ NHÀ</vt:lpstr>
      <vt:lpstr>THANK YOU FOR YOUR ACTIVE WORK Sea you agai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ÂN MẾN CHÀO CÁC EM HỌC SINH  ĐẾN VỚI BÀI HỌC MỚI</dc:title>
  <dc:creator>tailieugiaovien.edu.vn</dc:creator>
  <cp:lastModifiedBy>MTMQ</cp:lastModifiedBy>
  <cp:revision>30</cp:revision>
  <dcterms:modified xsi:type="dcterms:W3CDTF">2023-11-08T14:17:41Z</dcterms:modified>
</cp:coreProperties>
</file>